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29FC00" w14:textId="77777777" w:rsidR="00007883" w:rsidRPr="00652BE1" w:rsidRDefault="00007883" w:rsidP="00007883">
      <w:pPr>
        <w:jc w:val="center"/>
        <w:rPr>
          <w:rFonts w:ascii="Palatino Linotype" w:hAnsi="Palatino Linotype"/>
          <w:b/>
          <w:color w:val="0000CC"/>
        </w:rPr>
      </w:pPr>
      <w:r w:rsidRPr="0090721F">
        <w:rPr>
          <w:rFonts w:ascii="Palatino Linotype" w:hAnsi="Palatino Linotype"/>
          <w:b/>
          <w:noProof/>
          <w:color w:val="0000CC"/>
        </w:rPr>
        <w:drawing>
          <wp:anchor distT="0" distB="0" distL="114300" distR="114300" simplePos="0" relativeHeight="251686912" behindDoc="1" locked="0" layoutInCell="1" allowOverlap="1" wp14:anchorId="002D68B8" wp14:editId="69171057">
            <wp:simplePos x="0" y="0"/>
            <wp:positionH relativeFrom="column">
              <wp:posOffset>33655</wp:posOffset>
            </wp:positionH>
            <wp:positionV relativeFrom="paragraph">
              <wp:posOffset>3810</wp:posOffset>
            </wp:positionV>
            <wp:extent cx="6271260" cy="8077200"/>
            <wp:effectExtent l="0" t="0" r="0" b="0"/>
            <wp:wrapNone/>
            <wp:docPr id="214" name="Picture 214" descr="C:\Users\Administrator\Downloads\ANH DAY EM BE\TRANG DEN\Bang\82896_0_LG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C:\Users\Administrator\Downloads\ANH DAY EM BE\TRANG DEN\Bang\82896_0_LG_2.jpg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1260" cy="807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BF1E64">
        <w:rPr>
          <w:rFonts w:ascii="Palatino Linotype" w:hAnsi="Palatino Linotype"/>
          <w:noProof/>
          <w:color w:val="0000CC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DACDF9" wp14:editId="491C8EB1">
                <wp:simplePos x="0" y="0"/>
                <wp:positionH relativeFrom="column">
                  <wp:posOffset>0</wp:posOffset>
                </wp:positionH>
                <wp:positionV relativeFrom="paragraph">
                  <wp:posOffset>-422588</wp:posOffset>
                </wp:positionV>
                <wp:extent cx="1046074" cy="490119"/>
                <wp:effectExtent l="19050" t="0" r="40005" b="24765"/>
                <wp:wrapNone/>
                <wp:docPr id="212" name="Hexagon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ACE5F31" w14:textId="77777777" w:rsidR="00007883" w:rsidRPr="0078756D" w:rsidRDefault="00007883" w:rsidP="00007883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SỐ 0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DACDF9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212" o:spid="_x0000_s1026" type="#_x0000_t9" style="position:absolute;left:0;text-align:left;margin-left:0;margin-top:-33.25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" adj="2530" fillcolor="#d8d8d8 [2732]" strokecolor="#a5a5a5 [2092]" strokeweight="1pt">
                <v:textbox>
                  <w:txbxContent>
                    <w:p w14:paraId="0ACE5F31" w14:textId="77777777" w:rsidR="00007883" w:rsidRPr="0078756D" w:rsidRDefault="00007883" w:rsidP="00007883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SỐ 0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Pr="00BF1E64">
        <w:rPr>
          <w:rFonts w:ascii="VNI-Viettay" w:hAnsi="VNI-Viettay"/>
          <w:color w:val="0000CC"/>
        </w:rPr>
        <w:t>§</w:t>
      </w:r>
      <w:r>
        <w:rPr>
          <w:rFonts w:ascii="Palatino Linotype" w:hAnsi="Palatino Linotype"/>
          <w:color w:val="0000CC"/>
        </w:rPr>
        <w:t>5</w:t>
      </w:r>
      <w:r w:rsidRPr="00BF1E64">
        <w:rPr>
          <w:rFonts w:ascii="Palatino Linotype" w:hAnsi="Palatino Linotype"/>
          <w:color w:val="0000CC"/>
        </w:rPr>
        <w:t xml:space="preserve">: </w:t>
      </w:r>
      <w:r>
        <w:rPr>
          <w:rFonts w:ascii="Palatino Linotype" w:hAnsi="Palatino Linotype"/>
          <w:b/>
          <w:color w:val="0000CC"/>
        </w:rPr>
        <w:t>PHÉP CỘNG VÀ PHÉP NHÂN</w:t>
      </w:r>
    </w:p>
    <w:p w14:paraId="74B5616A" w14:textId="77777777" w:rsidR="00007883" w:rsidRPr="00FC6865" w:rsidRDefault="00007883" w:rsidP="00007883">
      <w:pPr>
        <w:rPr>
          <w:rFonts w:ascii="Palatino Linotype" w:hAnsi="Palatino Linotype"/>
          <w:b/>
          <w:color w:val="000000" w:themeColor="text1"/>
        </w:rPr>
      </w:pPr>
      <w:r w:rsidRPr="00B50220">
        <w:rPr>
          <w:rFonts w:ascii="Palatino Linotype" w:hAnsi="Palatino Linotype"/>
          <w:b/>
          <w:color w:val="0000CC"/>
          <w:u w:val="single"/>
        </w:rPr>
        <w:t>Bài 1:</w:t>
      </w:r>
      <w:r w:rsidRPr="00B50220">
        <w:rPr>
          <w:rFonts w:ascii="Palatino Linotype" w:hAnsi="Palatino Linotype"/>
          <w:b/>
          <w:color w:val="0000CC"/>
        </w:rPr>
        <w:t xml:space="preserve"> </w:t>
      </w:r>
      <w:r w:rsidRPr="00FC6865">
        <w:rPr>
          <w:rFonts w:ascii="Palatino Linotype" w:hAnsi="Palatino Linotype"/>
          <w:color w:val="000000" w:themeColor="text1"/>
        </w:rPr>
        <w:t xml:space="preserve">Thực hiện các phép tính </w:t>
      </w:r>
      <w:r>
        <w:rPr>
          <w:rFonts w:ascii="Palatino Linotype" w:hAnsi="Palatino Linotype"/>
          <w:color w:val="000000" w:themeColor="text1"/>
        </w:rPr>
        <w:t xml:space="preserve">ra nháp </w:t>
      </w:r>
      <w:r w:rsidRPr="00FC6865">
        <w:rPr>
          <w:rFonts w:ascii="Palatino Linotype" w:hAnsi="Palatino Linotype"/>
          <w:color w:val="000000" w:themeColor="text1"/>
        </w:rPr>
        <w:t>và ghi chữ cái trước đề vào hình chú hươu cao cổ với kết quả mà em cho là đúng.</w:t>
      </w:r>
    </w:p>
    <w:p w14:paraId="6D672268" w14:textId="77777777" w:rsidR="00007883" w:rsidRDefault="00007883" w:rsidP="00007883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79AEFD8" wp14:editId="3DF01F9D">
                <wp:simplePos x="0" y="0"/>
                <wp:positionH relativeFrom="column">
                  <wp:posOffset>3233420</wp:posOffset>
                </wp:positionH>
                <wp:positionV relativeFrom="paragraph">
                  <wp:posOffset>117475</wp:posOffset>
                </wp:positionV>
                <wp:extent cx="1123950" cy="299720"/>
                <wp:effectExtent l="0" t="0" r="19050" b="24130"/>
                <wp:wrapNone/>
                <wp:docPr id="498" name="Text Box 4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3950" cy="29972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DB08292" w14:textId="77777777" w:rsidR="00007883" w:rsidRDefault="00007883" w:rsidP="00007883">
                            <w:r>
                              <w:t xml:space="preserve">C: </w:t>
                            </w:r>
                            <w:r w:rsidRPr="00FC6865">
                              <w:rPr>
                                <w:position w:val="-6"/>
                              </w:rPr>
                              <w:object w:dxaOrig="1140" w:dyaOrig="279" w14:anchorId="23DF6EF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57.1pt;height:13.65pt">
                                  <v:imagedata r:id="rId5" o:title=""/>
                                </v:shape>
                                <o:OLEObject Type="Embed" ProgID="Equation.DSMT4" ShapeID="_x0000_i1025" DrawAspect="Content" ObjectID="_1685902485" r:id="rId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79AEFD8" id="_x0000_t202" coordsize="21600,21600" o:spt="202" path="m,l,21600r21600,l21600,xe">
                <v:stroke joinstyle="miter"/>
                <v:path gradientshapeok="t" o:connecttype="rect"/>
              </v:shapetype>
              <v:shape id="Text Box 498" o:spid="_x0000_s1027" type="#_x0000_t202" style="position:absolute;margin-left:254.6pt;margin-top:9.25pt;width:88.5pt;height:23.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" fillcolor="white [3201]" strokecolor="#70ad47 [3209]" strokeweight="1pt">
                <v:textbox>
                  <w:txbxContent>
                    <w:p w14:paraId="4DB08292" w14:textId="77777777" w:rsidR="00007883" w:rsidRDefault="00007883" w:rsidP="00007883">
                      <w:r>
                        <w:t xml:space="preserve">C: </w:t>
                      </w:r>
                      <w:r w:rsidRPr="00FC6865">
                        <w:rPr>
                          <w:position w:val="-6"/>
                        </w:rPr>
                        <w:object w:dxaOrig="1140" w:dyaOrig="279" w14:anchorId="23DF6EF5">
                          <v:shape id="_x0000_i1025" type="#_x0000_t75" style="width:57.1pt;height:13.65pt">
                            <v:imagedata r:id="rId5" o:title=""/>
                          </v:shape>
                          <o:OLEObject Type="Embed" ProgID="Equation.DSMT4" ShapeID="_x0000_i1025" DrawAspect="Content" ObjectID="_1685902485" r:id="rId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FF9A453" wp14:editId="6721D945">
                <wp:simplePos x="0" y="0"/>
                <wp:positionH relativeFrom="column">
                  <wp:posOffset>1757045</wp:posOffset>
                </wp:positionH>
                <wp:positionV relativeFrom="paragraph">
                  <wp:posOffset>117475</wp:posOffset>
                </wp:positionV>
                <wp:extent cx="1333500" cy="300251"/>
                <wp:effectExtent l="0" t="0" r="19050" b="24130"/>
                <wp:wrapNone/>
                <wp:docPr id="484" name="Text Box 4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33500" cy="300251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C02C243" w14:textId="77777777" w:rsidR="00007883" w:rsidRDefault="00007883" w:rsidP="00007883">
                            <w:r>
                              <w:t xml:space="preserve">B: </w:t>
                            </w:r>
                            <w:r w:rsidRPr="00FC6865">
                              <w:rPr>
                                <w:position w:val="-6"/>
                              </w:rPr>
                              <w:object w:dxaOrig="1280" w:dyaOrig="279" w14:anchorId="6E7650B3">
                                <v:shape id="_x0000_i1026" type="#_x0000_t75" style="width:64.55pt;height:13.65pt">
                                  <v:imagedata r:id="rId8" o:title=""/>
                                </v:shape>
                                <o:OLEObject Type="Embed" ProgID="Equation.DSMT4" ShapeID="_x0000_i1026" DrawAspect="Content" ObjectID="_1685902486" r:id="rId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F9A453" id="Text Box 484" o:spid="_x0000_s1028" type="#_x0000_t202" style="position:absolute;margin-left:138.35pt;margin-top:9.25pt;width:105pt;height:23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" fillcolor="white [3201]" strokecolor="#ed7d31 [3205]" strokeweight="1pt">
                <v:textbox>
                  <w:txbxContent>
                    <w:p w14:paraId="4C02C243" w14:textId="77777777" w:rsidR="00007883" w:rsidRDefault="00007883" w:rsidP="00007883">
                      <w:r>
                        <w:t xml:space="preserve">B: </w:t>
                      </w:r>
                      <w:r w:rsidRPr="00FC6865">
                        <w:rPr>
                          <w:position w:val="-6"/>
                        </w:rPr>
                        <w:object w:dxaOrig="1280" w:dyaOrig="279" w14:anchorId="6E7650B3">
                          <v:shape id="_x0000_i1026" type="#_x0000_t75" style="width:64.55pt;height:13.65pt">
                            <v:imagedata r:id="rId8" o:title=""/>
                          </v:shape>
                          <o:OLEObject Type="Embed" ProgID="Equation.DSMT4" ShapeID="_x0000_i1026" DrawAspect="Content" ObjectID="_1685902486" r:id="rId10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8991318" wp14:editId="437E5031">
                <wp:simplePos x="0" y="0"/>
                <wp:positionH relativeFrom="column">
                  <wp:posOffset>1690370</wp:posOffset>
                </wp:positionH>
                <wp:positionV relativeFrom="paragraph">
                  <wp:posOffset>1984375</wp:posOffset>
                </wp:positionV>
                <wp:extent cx="2638425" cy="299720"/>
                <wp:effectExtent l="0" t="0" r="28575" b="24130"/>
                <wp:wrapNone/>
                <wp:docPr id="506" name="Text Box 5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38425" cy="29972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7F546D" w14:textId="77777777" w:rsidR="00007883" w:rsidRDefault="00007883" w:rsidP="00007883">
                            <w:r>
                              <w:t xml:space="preserve">K: </w:t>
                            </w:r>
                            <w:r w:rsidRPr="00FC6865">
                              <w:rPr>
                                <w:position w:val="-6"/>
                              </w:rPr>
                              <w:object w:dxaOrig="2439" w:dyaOrig="279" w14:anchorId="4CDD652D">
                                <v:shape id="_x0000_i1027" type="#_x0000_t75" style="width:120.4pt;height:13.65pt">
                                  <v:imagedata r:id="rId11" o:title=""/>
                                </v:shape>
                                <o:OLEObject Type="Embed" ProgID="Equation.DSMT4" ShapeID="_x0000_i1027" DrawAspect="Content" ObjectID="_1685902487" r:id="rId1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991318" id="Text Box 506" o:spid="_x0000_s1029" type="#_x0000_t202" style="position:absolute;margin-left:133.1pt;margin-top:156.25pt;width:207.75pt;height:23.6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" fillcolor="white [3201]" strokecolor="#4472c4 [3204]" strokeweight="1pt">
                <v:textbox>
                  <w:txbxContent>
                    <w:p w14:paraId="647F546D" w14:textId="77777777" w:rsidR="00007883" w:rsidRDefault="00007883" w:rsidP="00007883">
                      <w:r>
                        <w:t xml:space="preserve">K: </w:t>
                      </w:r>
                      <w:r w:rsidRPr="00FC6865">
                        <w:rPr>
                          <w:position w:val="-6"/>
                        </w:rPr>
                        <w:object w:dxaOrig="2439" w:dyaOrig="279" w14:anchorId="4CDD652D">
                          <v:shape id="_x0000_i1027" type="#_x0000_t75" style="width:120.4pt;height:13.65pt">
                            <v:imagedata r:id="rId11" o:title=""/>
                          </v:shape>
                          <o:OLEObject Type="Embed" ProgID="Equation.DSMT4" ShapeID="_x0000_i1027" DrawAspect="Content" ObjectID="_1685902487" r:id="rId1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FD744C9" wp14:editId="6076BCD1">
                <wp:simplePos x="0" y="0"/>
                <wp:positionH relativeFrom="column">
                  <wp:posOffset>-14605</wp:posOffset>
                </wp:positionH>
                <wp:positionV relativeFrom="paragraph">
                  <wp:posOffset>1984375</wp:posOffset>
                </wp:positionV>
                <wp:extent cx="1542197" cy="300251"/>
                <wp:effectExtent l="0" t="0" r="20320" b="24130"/>
                <wp:wrapNone/>
                <wp:docPr id="505" name="Text Box 5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42197" cy="300251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F1E27F4" w14:textId="77777777" w:rsidR="00007883" w:rsidRDefault="00007883" w:rsidP="00007883">
                            <w:r>
                              <w:t xml:space="preserve">J: </w:t>
                            </w:r>
                            <w:r w:rsidRPr="00FC6865">
                              <w:rPr>
                                <w:position w:val="-6"/>
                              </w:rPr>
                              <w:object w:dxaOrig="880" w:dyaOrig="279" w14:anchorId="5EDF7F29">
                                <v:shape id="_x0000_i1028" type="#_x0000_t75" style="width:43.45pt;height:13.65pt">
                                  <v:imagedata r:id="rId14" o:title=""/>
                                </v:shape>
                                <o:OLEObject Type="Embed" ProgID="Equation.DSMT4" ShapeID="_x0000_i1028" DrawAspect="Content" ObjectID="_1685902488" r:id="rId1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D744C9" id="Text Box 505" o:spid="_x0000_s1030" type="#_x0000_t202" style="position:absolute;margin-left:-1.15pt;margin-top:156.25pt;width:121.45pt;height:23.6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" fillcolor="white [3201]" strokecolor="#ed7d31 [3205]" strokeweight="1pt">
                <v:textbox>
                  <w:txbxContent>
                    <w:p w14:paraId="3F1E27F4" w14:textId="77777777" w:rsidR="00007883" w:rsidRDefault="00007883" w:rsidP="00007883">
                      <w:r>
                        <w:t xml:space="preserve">J: </w:t>
                      </w:r>
                      <w:r w:rsidRPr="00FC6865">
                        <w:rPr>
                          <w:position w:val="-6"/>
                        </w:rPr>
                        <w:object w:dxaOrig="880" w:dyaOrig="279" w14:anchorId="5EDF7F29">
                          <v:shape id="_x0000_i1028" type="#_x0000_t75" style="width:43.45pt;height:13.65pt">
                            <v:imagedata r:id="rId14" o:title=""/>
                          </v:shape>
                          <o:OLEObject Type="Embed" ProgID="Equation.DSMT4" ShapeID="_x0000_i1028" DrawAspect="Content" ObjectID="_1685902488" r:id="rId16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6368A0C" wp14:editId="355ACC52">
                <wp:simplePos x="0" y="0"/>
                <wp:positionH relativeFrom="column">
                  <wp:posOffset>1880870</wp:posOffset>
                </wp:positionH>
                <wp:positionV relativeFrom="paragraph">
                  <wp:posOffset>1555750</wp:posOffset>
                </wp:positionV>
                <wp:extent cx="2389005" cy="300251"/>
                <wp:effectExtent l="0" t="0" r="11430" b="24130"/>
                <wp:wrapNone/>
                <wp:docPr id="504" name="Text Box 5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89005" cy="300251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BD0C51B" w14:textId="77777777" w:rsidR="00007883" w:rsidRDefault="00007883" w:rsidP="00007883">
                            <w:r>
                              <w:t xml:space="preserve">I: </w:t>
                            </w:r>
                            <w:r w:rsidRPr="00FC6865">
                              <w:rPr>
                                <w:position w:val="-6"/>
                              </w:rPr>
                              <w:object w:dxaOrig="2840" w:dyaOrig="279" w14:anchorId="3B7D2A69">
                                <v:shape id="_x0000_i1029" type="#_x0000_t75" style="width:141.5pt;height:13.65pt">
                                  <v:imagedata r:id="rId17" o:title=""/>
                                </v:shape>
                                <o:OLEObject Type="Embed" ProgID="Equation.DSMT4" ShapeID="_x0000_i1029" DrawAspect="Content" ObjectID="_1685902489" r:id="rId1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368A0C" id="Text Box 504" o:spid="_x0000_s1031" type="#_x0000_t202" style="position:absolute;margin-left:148.1pt;margin-top:122.5pt;width:188.1pt;height:23.6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" fillcolor="white [3201]" strokecolor="#4472c4 [3204]" strokeweight="1pt">
                <v:textbox>
                  <w:txbxContent>
                    <w:p w14:paraId="4BD0C51B" w14:textId="77777777" w:rsidR="00007883" w:rsidRDefault="00007883" w:rsidP="00007883">
                      <w:r>
                        <w:t xml:space="preserve">I: </w:t>
                      </w:r>
                      <w:r w:rsidRPr="00FC6865">
                        <w:rPr>
                          <w:position w:val="-6"/>
                        </w:rPr>
                        <w:object w:dxaOrig="2840" w:dyaOrig="279" w14:anchorId="3B7D2A69">
                          <v:shape id="_x0000_i1029" type="#_x0000_t75" style="width:141.5pt;height:13.65pt">
                            <v:imagedata r:id="rId17" o:title=""/>
                          </v:shape>
                          <o:OLEObject Type="Embed" ProgID="Equation.DSMT4" ShapeID="_x0000_i1029" DrawAspect="Content" ObjectID="_1685902489" r:id="rId1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75D3715" wp14:editId="4E1723E7">
                <wp:simplePos x="0" y="0"/>
                <wp:positionH relativeFrom="column">
                  <wp:posOffset>-14605</wp:posOffset>
                </wp:positionH>
                <wp:positionV relativeFrom="paragraph">
                  <wp:posOffset>1565275</wp:posOffset>
                </wp:positionV>
                <wp:extent cx="1704975" cy="300251"/>
                <wp:effectExtent l="0" t="0" r="28575" b="24130"/>
                <wp:wrapNone/>
                <wp:docPr id="503" name="Text Box 5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4975" cy="300251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E045CDC" w14:textId="77777777" w:rsidR="00007883" w:rsidRDefault="00007883" w:rsidP="00007883">
                            <w:r>
                              <w:t xml:space="preserve">H: </w:t>
                            </w:r>
                            <w:r w:rsidRPr="00FC6865">
                              <w:rPr>
                                <w:position w:val="-6"/>
                              </w:rPr>
                              <w:object w:dxaOrig="1780" w:dyaOrig="279" w14:anchorId="13696996">
                                <v:shape id="_x0000_i1030" type="#_x0000_t75" style="width:89.4pt;height:13.65pt">
                                  <v:imagedata r:id="rId20" o:title=""/>
                                </v:shape>
                                <o:OLEObject Type="Embed" ProgID="Equation.DSMT4" ShapeID="_x0000_i1030" DrawAspect="Content" ObjectID="_1685902490" r:id="rId2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5D3715" id="Text Box 503" o:spid="_x0000_s1032" type="#_x0000_t202" style="position:absolute;margin-left:-1.15pt;margin-top:123.25pt;width:134.25pt;height:23.6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" fillcolor="white [3201]" strokecolor="#70ad47 [3209]" strokeweight="1pt">
                <v:textbox>
                  <w:txbxContent>
                    <w:p w14:paraId="4E045CDC" w14:textId="77777777" w:rsidR="00007883" w:rsidRDefault="00007883" w:rsidP="00007883">
                      <w:r>
                        <w:t xml:space="preserve">H: </w:t>
                      </w:r>
                      <w:r w:rsidRPr="00FC6865">
                        <w:rPr>
                          <w:position w:val="-6"/>
                        </w:rPr>
                        <w:object w:dxaOrig="1780" w:dyaOrig="279" w14:anchorId="13696996">
                          <v:shape id="_x0000_i1030" type="#_x0000_t75" style="width:89.4pt;height:13.65pt">
                            <v:imagedata r:id="rId20" o:title=""/>
                          </v:shape>
                          <o:OLEObject Type="Embed" ProgID="Equation.DSMT4" ShapeID="_x0000_i1030" DrawAspect="Content" ObjectID="_1685902490" r:id="rId22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8C937BF" wp14:editId="0A6C8AA2">
                <wp:simplePos x="0" y="0"/>
                <wp:positionH relativeFrom="column">
                  <wp:posOffset>2471420</wp:posOffset>
                </wp:positionH>
                <wp:positionV relativeFrom="paragraph">
                  <wp:posOffset>1079500</wp:posOffset>
                </wp:positionV>
                <wp:extent cx="1542197" cy="300251"/>
                <wp:effectExtent l="0" t="0" r="20320" b="24130"/>
                <wp:wrapNone/>
                <wp:docPr id="502" name="Text Box 5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42197" cy="30025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2D5F535" w14:textId="77777777" w:rsidR="00007883" w:rsidRDefault="00007883" w:rsidP="00007883">
                            <w:r>
                              <w:t xml:space="preserve">G: </w:t>
                            </w:r>
                            <w:r w:rsidRPr="00FC6865">
                              <w:rPr>
                                <w:position w:val="-6"/>
                              </w:rPr>
                              <w:object w:dxaOrig="720" w:dyaOrig="279" w14:anchorId="63D16329">
                                <v:shape id="_x0000_i1031" type="#_x0000_t75" style="width:36pt;height:13.65pt">
                                  <v:imagedata r:id="rId23" o:title=""/>
                                </v:shape>
                                <o:OLEObject Type="Embed" ProgID="Equation.DSMT4" ShapeID="_x0000_i1031" DrawAspect="Content" ObjectID="_1685902491" r:id="rId2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C937BF" id="Text Box 502" o:spid="_x0000_s1033" type="#_x0000_t202" style="position:absolute;margin-left:194.6pt;margin-top:85pt;width:121.45pt;height:23.6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" fillcolor="white [3201]" strokeweight=".5pt">
                <v:textbox>
                  <w:txbxContent>
                    <w:p w14:paraId="72D5F535" w14:textId="77777777" w:rsidR="00007883" w:rsidRDefault="00007883" w:rsidP="00007883">
                      <w:r>
                        <w:t xml:space="preserve">G: </w:t>
                      </w:r>
                      <w:r w:rsidRPr="00FC6865">
                        <w:rPr>
                          <w:position w:val="-6"/>
                        </w:rPr>
                        <w:object w:dxaOrig="720" w:dyaOrig="279" w14:anchorId="63D16329">
                          <v:shape id="_x0000_i1031" type="#_x0000_t75" style="width:36pt;height:13.65pt">
                            <v:imagedata r:id="rId23" o:title=""/>
                          </v:shape>
                          <o:OLEObject Type="Embed" ProgID="Equation.DSMT4" ShapeID="_x0000_i1031" DrawAspect="Content" ObjectID="_1685902491" r:id="rId2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10F2014" wp14:editId="3C4E4DB9">
                <wp:simplePos x="0" y="0"/>
                <wp:positionH relativeFrom="column">
                  <wp:posOffset>-14605</wp:posOffset>
                </wp:positionH>
                <wp:positionV relativeFrom="paragraph">
                  <wp:posOffset>1065530</wp:posOffset>
                </wp:positionV>
                <wp:extent cx="2228850" cy="300251"/>
                <wp:effectExtent l="0" t="0" r="19050" b="24130"/>
                <wp:wrapNone/>
                <wp:docPr id="501" name="Text Box 5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28850" cy="300251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F3696B8" w14:textId="77777777" w:rsidR="00007883" w:rsidRDefault="00007883" w:rsidP="00007883">
                            <w:r>
                              <w:t xml:space="preserve">F: </w:t>
                            </w:r>
                            <w:r w:rsidRPr="00FC6865">
                              <w:rPr>
                                <w:position w:val="-6"/>
                              </w:rPr>
                              <w:object w:dxaOrig="2540" w:dyaOrig="279" w14:anchorId="75956452">
                                <v:shape id="_x0000_i1032" type="#_x0000_t75" style="width:126.6pt;height:13.65pt">
                                  <v:imagedata r:id="rId26" o:title=""/>
                                </v:shape>
                                <o:OLEObject Type="Embed" ProgID="Equation.DSMT4" ShapeID="_x0000_i1032" DrawAspect="Content" ObjectID="_1685902492" r:id="rId2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0F2014" id="Text Box 501" o:spid="_x0000_s1034" type="#_x0000_t202" style="position:absolute;margin-left:-1.15pt;margin-top:83.9pt;width:175.5pt;height:23.6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" fillcolor="white [3201]" strokecolor="#4472c4 [3204]" strokeweight="1pt">
                <v:textbox>
                  <w:txbxContent>
                    <w:p w14:paraId="7F3696B8" w14:textId="77777777" w:rsidR="00007883" w:rsidRDefault="00007883" w:rsidP="00007883">
                      <w:r>
                        <w:t xml:space="preserve">F: </w:t>
                      </w:r>
                      <w:r w:rsidRPr="00FC6865">
                        <w:rPr>
                          <w:position w:val="-6"/>
                        </w:rPr>
                        <w:object w:dxaOrig="2540" w:dyaOrig="279" w14:anchorId="75956452">
                          <v:shape id="_x0000_i1032" type="#_x0000_t75" style="width:126.6pt;height:13.65pt">
                            <v:imagedata r:id="rId26" o:title=""/>
                          </v:shape>
                          <o:OLEObject Type="Embed" ProgID="Equation.DSMT4" ShapeID="_x0000_i1032" DrawAspect="Content" ObjectID="_1685902492" r:id="rId2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3087D5D" wp14:editId="17BE1ED9">
                <wp:simplePos x="0" y="0"/>
                <wp:positionH relativeFrom="column">
                  <wp:posOffset>1918970</wp:posOffset>
                </wp:positionH>
                <wp:positionV relativeFrom="paragraph">
                  <wp:posOffset>574675</wp:posOffset>
                </wp:positionV>
                <wp:extent cx="2228850" cy="300251"/>
                <wp:effectExtent l="0" t="0" r="19050" b="24130"/>
                <wp:wrapNone/>
                <wp:docPr id="500" name="Text Box 5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28850" cy="300251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5"/>
                        </a:lnRef>
                        <a:fillRef idx="1">
                          <a:schemeClr val="lt1"/>
                        </a:fillRef>
                        <a:effectRef idx="0">
                          <a:schemeClr val="accent5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AAC119F" w14:textId="77777777" w:rsidR="00007883" w:rsidRDefault="00007883" w:rsidP="00007883">
                            <w:r>
                              <w:t xml:space="preserve">E: </w:t>
                            </w:r>
                            <w:r w:rsidRPr="00FC6865">
                              <w:rPr>
                                <w:position w:val="-6"/>
                              </w:rPr>
                              <w:object w:dxaOrig="2320" w:dyaOrig="279" w14:anchorId="1834BFBA">
                                <v:shape id="_x0000_i1033" type="#_x0000_t75" style="width:115.45pt;height:13.65pt">
                                  <v:imagedata r:id="rId29" o:title=""/>
                                </v:shape>
                                <o:OLEObject Type="Embed" ProgID="Equation.DSMT4" ShapeID="_x0000_i1033" DrawAspect="Content" ObjectID="_1685902493" r:id="rId3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087D5D" id="Text Box 500" o:spid="_x0000_s1035" type="#_x0000_t202" style="position:absolute;margin-left:151.1pt;margin-top:45.25pt;width:175.5pt;height:23.6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" fillcolor="white [3201]" strokecolor="#5b9bd5 [3208]" strokeweight="1pt">
                <v:textbox>
                  <w:txbxContent>
                    <w:p w14:paraId="3AAC119F" w14:textId="77777777" w:rsidR="00007883" w:rsidRDefault="00007883" w:rsidP="00007883">
                      <w:r>
                        <w:t xml:space="preserve">E: </w:t>
                      </w:r>
                      <w:r w:rsidRPr="00FC6865">
                        <w:rPr>
                          <w:position w:val="-6"/>
                        </w:rPr>
                        <w:object w:dxaOrig="2320" w:dyaOrig="279" w14:anchorId="1834BFBA">
                          <v:shape id="_x0000_i1033" type="#_x0000_t75" style="width:115.45pt;height:13.65pt">
                            <v:imagedata r:id="rId29" o:title=""/>
                          </v:shape>
                          <o:OLEObject Type="Embed" ProgID="Equation.DSMT4" ShapeID="_x0000_i1033" DrawAspect="Content" ObjectID="_1685902493" r:id="rId3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3B217F0" wp14:editId="124D395E">
                <wp:simplePos x="0" y="0"/>
                <wp:positionH relativeFrom="column">
                  <wp:posOffset>-14605</wp:posOffset>
                </wp:positionH>
                <wp:positionV relativeFrom="paragraph">
                  <wp:posOffset>579120</wp:posOffset>
                </wp:positionV>
                <wp:extent cx="1542197" cy="300251"/>
                <wp:effectExtent l="0" t="0" r="20320" b="24130"/>
                <wp:wrapNone/>
                <wp:docPr id="499" name="Text Box 4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42197" cy="300251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4"/>
                        </a:lnRef>
                        <a:fillRef idx="1">
                          <a:schemeClr val="lt1"/>
                        </a:fillRef>
                        <a:effectRef idx="0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D59B486" w14:textId="77777777" w:rsidR="00007883" w:rsidRDefault="00007883" w:rsidP="00007883">
                            <w:r w:rsidRPr="00B50220">
                              <w:rPr>
                                <w:b/>
                                <w:color w:val="C00000"/>
                              </w:rPr>
                              <w:t>D</w:t>
                            </w:r>
                            <w:r>
                              <w:t xml:space="preserve">: </w:t>
                            </w:r>
                            <w:r w:rsidRPr="00FC6865">
                              <w:rPr>
                                <w:position w:val="-6"/>
                              </w:rPr>
                              <w:object w:dxaOrig="740" w:dyaOrig="279" w14:anchorId="2FABD010">
                                <v:shape id="_x0000_i1034" type="#_x0000_t75" style="width:37.25pt;height:13.65pt">
                                  <v:imagedata r:id="rId32" o:title=""/>
                                </v:shape>
                                <o:OLEObject Type="Embed" ProgID="Equation.DSMT4" ShapeID="_x0000_i1034" DrawAspect="Content" ObjectID="_1685902494" r:id="rId3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B217F0" id="Text Box 499" o:spid="_x0000_s1036" type="#_x0000_t202" style="position:absolute;margin-left:-1.15pt;margin-top:45.6pt;width:121.45pt;height:23.6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" fillcolor="white [3201]" strokecolor="#ffc000 [3207]" strokeweight="1pt">
                <v:textbox>
                  <w:txbxContent>
                    <w:p w14:paraId="6D59B486" w14:textId="77777777" w:rsidR="00007883" w:rsidRDefault="00007883" w:rsidP="00007883">
                      <w:r w:rsidRPr="00B50220">
                        <w:rPr>
                          <w:b/>
                          <w:color w:val="C00000"/>
                        </w:rPr>
                        <w:t>D</w:t>
                      </w:r>
                      <w:r>
                        <w:t xml:space="preserve">: </w:t>
                      </w:r>
                      <w:r w:rsidRPr="00FC6865">
                        <w:rPr>
                          <w:position w:val="-6"/>
                        </w:rPr>
                        <w:object w:dxaOrig="740" w:dyaOrig="279" w14:anchorId="2FABD010">
                          <v:shape id="_x0000_i1034" type="#_x0000_t75" style="width:37.25pt;height:13.65pt">
                            <v:imagedata r:id="rId32" o:title=""/>
                          </v:shape>
                          <o:OLEObject Type="Embed" ProgID="Equation.DSMT4" ShapeID="_x0000_i1034" DrawAspect="Content" ObjectID="_1685902494" r:id="rId3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79E8345" wp14:editId="571EC9C7">
                <wp:simplePos x="0" y="0"/>
                <wp:positionH relativeFrom="column">
                  <wp:posOffset>635</wp:posOffset>
                </wp:positionH>
                <wp:positionV relativeFrom="paragraph">
                  <wp:posOffset>127000</wp:posOffset>
                </wp:positionV>
                <wp:extent cx="1542197" cy="300251"/>
                <wp:effectExtent l="0" t="0" r="20320" b="24130"/>
                <wp:wrapNone/>
                <wp:docPr id="222" name="Text Box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42197" cy="300251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3E45875" w14:textId="77777777" w:rsidR="00007883" w:rsidRDefault="00007883" w:rsidP="00007883">
                            <w:r>
                              <w:t xml:space="preserve">A: </w:t>
                            </w:r>
                            <w:r w:rsidRPr="00FC6865">
                              <w:rPr>
                                <w:position w:val="-6"/>
                              </w:rPr>
                              <w:object w:dxaOrig="1540" w:dyaOrig="300" w14:anchorId="40AE2593">
                                <v:shape id="_x0000_i1035" type="#_x0000_t75" style="width:76.95pt;height:14.9pt">
                                  <v:imagedata r:id="rId35" o:title=""/>
                                </v:shape>
                                <o:OLEObject Type="Embed" ProgID="Equation.DSMT4" ShapeID="_x0000_i1035" DrawAspect="Content" ObjectID="_1685902495" r:id="rId3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9E8345" id="Text Box 222" o:spid="_x0000_s1037" type="#_x0000_t202" style="position:absolute;margin-left:.05pt;margin-top:10pt;width:121.45pt;height:23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" fillcolor="white [3201]" strokecolor="#4472c4 [3204]" strokeweight="1pt">
                <v:textbox>
                  <w:txbxContent>
                    <w:p w14:paraId="73E45875" w14:textId="77777777" w:rsidR="00007883" w:rsidRDefault="00007883" w:rsidP="00007883">
                      <w:r>
                        <w:t xml:space="preserve">A: </w:t>
                      </w:r>
                      <w:r w:rsidRPr="00FC6865">
                        <w:rPr>
                          <w:position w:val="-6"/>
                        </w:rPr>
                        <w:object w:dxaOrig="1540" w:dyaOrig="300" w14:anchorId="40AE2593">
                          <v:shape id="_x0000_i1035" type="#_x0000_t75" style="width:76.95pt;height:14.9pt">
                            <v:imagedata r:id="rId35" o:title=""/>
                          </v:shape>
                          <o:OLEObject Type="Embed" ProgID="Equation.DSMT4" ShapeID="_x0000_i1035" DrawAspect="Content" ObjectID="_1685902495" r:id="rId3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289FD636" w14:textId="77777777" w:rsidR="00007883" w:rsidRDefault="00007883" w:rsidP="00007883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532FBDB8" wp14:editId="698E214B">
                <wp:simplePos x="0" y="0"/>
                <wp:positionH relativeFrom="column">
                  <wp:posOffset>5764041</wp:posOffset>
                </wp:positionH>
                <wp:positionV relativeFrom="paragraph">
                  <wp:posOffset>319006</wp:posOffset>
                </wp:positionV>
                <wp:extent cx="151765" cy="142875"/>
                <wp:effectExtent l="19050" t="19050" r="19685" b="47625"/>
                <wp:wrapNone/>
                <wp:docPr id="531" name="Left Arrow 5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1765" cy="142875"/>
                        </a:xfrm>
                        <a:prstGeom prst="leftArrow">
                          <a:avLst/>
                        </a:prstGeom>
                        <a:solidFill>
                          <a:srgbClr val="C00000"/>
                        </a:solidFill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7FD90FD5" id="_x0000_t66" coordsize="21600,21600" o:spt="66" adj="5400,5400" path="m@0,l@0@1,21600@1,21600@2@0@2@0,21600,,10800xe">
                <v:stroke joinstyle="miter"/>
                <v:formulas>
                  <v:f eqn="val #0"/>
                  <v:f eqn="val #1"/>
                  <v:f eqn="sum 21600 0 #1"/>
                  <v:f eqn="prod #0 #1 10800"/>
                  <v:f eqn="sum #0 0 @3"/>
                </v:formulas>
                <v:path o:connecttype="custom" o:connectlocs="@0,0;0,10800;@0,21600;21600,10800" o:connectangles="270,180,90,0" textboxrect="@4,@1,21600,@2"/>
                <v:handles>
                  <v:h position="#0,#1" xrange="0,21600" yrange="0,10800"/>
                </v:handles>
              </v:shapetype>
              <v:shape id="Left Arrow 531" o:spid="_x0000_s1026" type="#_x0000_t66" style="position:absolute;margin-left:453.85pt;margin-top:25.1pt;width:11.95pt;height:11.2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" adj="10167" fillcolor="#c00000" strokecolor="red" strokeweight="1pt"/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CA03834" wp14:editId="7998E353">
                <wp:simplePos x="0" y="0"/>
                <wp:positionH relativeFrom="column">
                  <wp:posOffset>5320665</wp:posOffset>
                </wp:positionH>
                <wp:positionV relativeFrom="paragraph">
                  <wp:posOffset>252095</wp:posOffset>
                </wp:positionV>
                <wp:extent cx="572138" cy="300251"/>
                <wp:effectExtent l="0" t="0" r="0" b="5080"/>
                <wp:wrapNone/>
                <wp:docPr id="491" name="Text Box 4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138" cy="3002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7E73A8E" w14:textId="77777777" w:rsidR="00007883" w:rsidRPr="00B50220" w:rsidRDefault="00007883" w:rsidP="00007883">
                            <w:pPr>
                              <w:rPr>
                                <w:b/>
                                <w:color w:val="C00000"/>
                              </w:rPr>
                            </w:pPr>
                            <w:r w:rsidRPr="00B50220">
                              <w:rPr>
                                <w:b/>
                                <w:color w:val="C00000"/>
                              </w:rPr>
                              <w:t>3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A03834" id="Text Box 491" o:spid="_x0000_s1038" type="#_x0000_t202" style="position:absolute;margin-left:418.95pt;margin-top:19.85pt;width:45.05pt;height:23.6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" filled="f" stroked="f" strokeweight=".5pt">
                <v:textbox>
                  <w:txbxContent>
                    <w:p w14:paraId="37E73A8E" w14:textId="77777777" w:rsidR="00007883" w:rsidRPr="00B50220" w:rsidRDefault="00007883" w:rsidP="00007883">
                      <w:pPr>
                        <w:rPr>
                          <w:b/>
                          <w:color w:val="C00000"/>
                        </w:rPr>
                      </w:pPr>
                      <w:r w:rsidRPr="00B50220">
                        <w:rPr>
                          <w:b/>
                          <w:color w:val="C00000"/>
                        </w:rPr>
                        <w:t>3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955EF72" wp14:editId="70CFD1D6">
                <wp:simplePos x="0" y="0"/>
                <wp:positionH relativeFrom="column">
                  <wp:posOffset>5405120</wp:posOffset>
                </wp:positionH>
                <wp:positionV relativeFrom="paragraph">
                  <wp:posOffset>75565</wp:posOffset>
                </wp:positionV>
                <wp:extent cx="572138" cy="300251"/>
                <wp:effectExtent l="0" t="0" r="0" b="5080"/>
                <wp:wrapNone/>
                <wp:docPr id="529" name="Text Box 5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138" cy="3002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5FEA2D5" w14:textId="77777777" w:rsidR="00007883" w:rsidRPr="00161E2B" w:rsidRDefault="00007883" w:rsidP="00007883">
                            <w:pPr>
                              <w:rPr>
                                <w:b/>
                                <w:color w:val="FF0000"/>
                              </w:rPr>
                            </w:pPr>
                            <w:r w:rsidRPr="00161E2B">
                              <w:rPr>
                                <w:b/>
                                <w:color w:val="FF0000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55EF72" id="Text Box 529" o:spid="_x0000_s1039" type="#_x0000_t202" style="position:absolute;margin-left:425.6pt;margin-top:5.95pt;width:45.05pt;height:23.6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" filled="f" stroked="f" strokeweight=".5pt">
                <v:textbox>
                  <w:txbxContent>
                    <w:p w14:paraId="65FEA2D5" w14:textId="77777777" w:rsidR="00007883" w:rsidRPr="00161E2B" w:rsidRDefault="00007883" w:rsidP="00007883">
                      <w:pPr>
                        <w:rPr>
                          <w:b/>
                          <w:color w:val="FF0000"/>
                        </w:rPr>
                      </w:pPr>
                      <w:r w:rsidRPr="00161E2B">
                        <w:rPr>
                          <w:b/>
                          <w:color w:val="FF0000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14:paraId="16E994C9" w14:textId="77777777" w:rsidR="00007883" w:rsidRDefault="00007883" w:rsidP="00007883">
      <w:pPr>
        <w:rPr>
          <w:rFonts w:ascii="Palatino Linotype" w:hAnsi="Palatino Linotype"/>
          <w:b/>
          <w:color w:val="0000CC"/>
        </w:rPr>
      </w:pPr>
    </w:p>
    <w:p w14:paraId="19FD9B38" w14:textId="77777777" w:rsidR="00007883" w:rsidRDefault="00007883" w:rsidP="00007883">
      <w:pPr>
        <w:rPr>
          <w:rFonts w:ascii="Palatino Linotype" w:hAnsi="Palatino Linotype"/>
          <w:b/>
          <w:color w:val="0000CC"/>
        </w:rPr>
      </w:pPr>
    </w:p>
    <w:p w14:paraId="31386FAA" w14:textId="77777777" w:rsidR="00007883" w:rsidRDefault="00007883" w:rsidP="00007883">
      <w:pPr>
        <w:rPr>
          <w:rFonts w:ascii="Palatino Linotype" w:hAnsi="Palatino Linotype"/>
          <w:b/>
          <w:color w:val="0000CC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FB1EE75" wp14:editId="1815F81E">
                <wp:simplePos x="0" y="0"/>
                <wp:positionH relativeFrom="column">
                  <wp:posOffset>4866320</wp:posOffset>
                </wp:positionH>
                <wp:positionV relativeFrom="paragraph">
                  <wp:posOffset>145382</wp:posOffset>
                </wp:positionV>
                <wp:extent cx="572138" cy="300251"/>
                <wp:effectExtent l="2858" t="0" r="21272" b="0"/>
                <wp:wrapNone/>
                <wp:docPr id="490" name="Text Box 4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383471">
                          <a:off x="0" y="0"/>
                          <a:ext cx="572138" cy="3002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082947E" w14:textId="77777777" w:rsidR="00007883" w:rsidRPr="003530EA" w:rsidRDefault="00007883" w:rsidP="00007883">
                            <w:pPr>
                              <w:rPr>
                                <w:b/>
                              </w:rPr>
                            </w:pPr>
                            <w:r w:rsidRPr="003530EA">
                              <w:rPr>
                                <w:b/>
                              </w:rPr>
                              <w:t>145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B1EE75" id="Text Box 490" o:spid="_x0000_s1040" type="#_x0000_t202" style="position:absolute;margin-left:383.15pt;margin-top:11.45pt;width:45.05pt;height:23.65pt;rotation:-5697841fd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" filled="f" stroked="f" strokeweight=".5pt">
                <v:textbox>
                  <w:txbxContent>
                    <w:p w14:paraId="1082947E" w14:textId="77777777" w:rsidR="00007883" w:rsidRPr="003530EA" w:rsidRDefault="00007883" w:rsidP="00007883">
                      <w:pPr>
                        <w:rPr>
                          <w:b/>
                        </w:rPr>
                      </w:pPr>
                      <w:r w:rsidRPr="003530EA">
                        <w:rPr>
                          <w:b/>
                        </w:rPr>
                        <w:t>1455</w:t>
                      </w:r>
                    </w:p>
                  </w:txbxContent>
                </v:textbox>
              </v:shape>
            </w:pict>
          </mc:Fallback>
        </mc:AlternateContent>
      </w:r>
    </w:p>
    <w:p w14:paraId="5D2088B3" w14:textId="77777777" w:rsidR="00007883" w:rsidRPr="00A40D97" w:rsidRDefault="00007883" w:rsidP="00007883">
      <w:pPr>
        <w:rPr>
          <w:rFonts w:ascii="Palatino Linotype" w:hAnsi="Palatino Linotype"/>
          <w:color w:val="0000CC"/>
        </w:rPr>
      </w:pPr>
    </w:p>
    <w:p w14:paraId="442920DB" w14:textId="77777777" w:rsidR="00007883" w:rsidRPr="00DB6B13" w:rsidRDefault="00007883" w:rsidP="00007883">
      <w:pPr>
        <w:tabs>
          <w:tab w:val="left" w:pos="7181"/>
        </w:tabs>
        <w:rPr>
          <w:rFonts w:ascii="Palatino Linotype" w:hAnsi="Palatino Linotype"/>
        </w:rPr>
      </w:pP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DDC42E2" wp14:editId="25FEA37B">
                <wp:simplePos x="0" y="0"/>
                <wp:positionH relativeFrom="column">
                  <wp:posOffset>4719955</wp:posOffset>
                </wp:positionH>
                <wp:positionV relativeFrom="paragraph">
                  <wp:posOffset>236855</wp:posOffset>
                </wp:positionV>
                <wp:extent cx="572138" cy="300251"/>
                <wp:effectExtent l="0" t="0" r="0" b="5080"/>
                <wp:wrapNone/>
                <wp:docPr id="485" name="Text Box 4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138" cy="3002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0CAEEA9" w14:textId="77777777" w:rsidR="00007883" w:rsidRPr="003530EA" w:rsidRDefault="00007883" w:rsidP="00007883">
                            <w:pPr>
                              <w:rPr>
                                <w:b/>
                              </w:rPr>
                            </w:pPr>
                            <w:r w:rsidRPr="003530EA">
                              <w:rPr>
                                <w:b/>
                              </w:rPr>
                              <w:t xml:space="preserve">8700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DC42E2" id="Text Box 485" o:spid="_x0000_s1041" type="#_x0000_t202" style="position:absolute;margin-left:371.65pt;margin-top:18.65pt;width:45.05pt;height:23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" filled="f" stroked="f" strokeweight=".5pt">
                <v:textbox>
                  <w:txbxContent>
                    <w:p w14:paraId="70CAEEA9" w14:textId="77777777" w:rsidR="00007883" w:rsidRPr="003530EA" w:rsidRDefault="00007883" w:rsidP="00007883">
                      <w:pPr>
                        <w:rPr>
                          <w:b/>
                        </w:rPr>
                      </w:pPr>
                      <w:r w:rsidRPr="003530EA">
                        <w:rPr>
                          <w:b/>
                        </w:rPr>
                        <w:t xml:space="preserve">8700 </w:t>
                      </w:r>
                    </w:p>
                  </w:txbxContent>
                </v:textbox>
              </v:shape>
            </w:pict>
          </mc:Fallback>
        </mc:AlternateContent>
      </w:r>
      <w:r w:rsidRPr="00DB6B13">
        <w:rPr>
          <w:rFonts w:ascii="Palatino Linotype" w:hAnsi="Palatino Linotype"/>
        </w:rPr>
        <w:tab/>
      </w:r>
    </w:p>
    <w:p w14:paraId="78DE45A0" w14:textId="77777777" w:rsidR="00007883" w:rsidRDefault="00007883" w:rsidP="00007883"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4D2752F" wp14:editId="08E65B34">
                <wp:simplePos x="0" y="0"/>
                <wp:positionH relativeFrom="column">
                  <wp:posOffset>4445</wp:posOffset>
                </wp:positionH>
                <wp:positionV relativeFrom="paragraph">
                  <wp:posOffset>57785</wp:posOffset>
                </wp:positionV>
                <wp:extent cx="4210050" cy="1476375"/>
                <wp:effectExtent l="0" t="0" r="0" b="0"/>
                <wp:wrapNone/>
                <wp:docPr id="507" name="Text Box 5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10050" cy="1476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31DD61B" w14:textId="77777777" w:rsidR="00007883" w:rsidRPr="00187EA8" w:rsidRDefault="00007883" w:rsidP="00007883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B50220">
                              <w:rPr>
                                <w:rFonts w:ascii="Palatino Linotype" w:hAnsi="Palatino Linotype"/>
                                <w:b/>
                                <w:color w:val="0000CC"/>
                                <w:u w:val="single"/>
                              </w:rPr>
                              <w:t>Bài 2</w:t>
                            </w:r>
                            <w:r w:rsidRPr="00B50220">
                              <w:rPr>
                                <w:rFonts w:ascii="Palatino Linotype" w:hAnsi="Palatino Linotype"/>
                                <w:color w:val="0000CC"/>
                                <w:u w:val="single"/>
                              </w:rPr>
                              <w:t>:</w:t>
                            </w:r>
                            <w:r w:rsidRPr="00B50220">
                              <w:rPr>
                                <w:rFonts w:ascii="Palatino Linotype" w:hAnsi="Palatino Linotype"/>
                                <w:color w:val="0000CC"/>
                              </w:rPr>
                              <w:t xml:space="preserve"> </w:t>
                            </w:r>
                            <w:r w:rsidRPr="00187EA8">
                              <w:rPr>
                                <w:rFonts w:ascii="Palatino Linotype" w:hAnsi="Palatino Linotype"/>
                              </w:rPr>
                              <w:t>Tìm x biết</w:t>
                            </w:r>
                          </w:p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3166"/>
                              <w:gridCol w:w="3166"/>
                            </w:tblGrid>
                            <w:tr w:rsidR="00007883" w14:paraId="3CF014BA" w14:textId="77777777" w:rsidTr="00CD376E">
                              <w:tc>
                                <w:tcPr>
                                  <w:tcW w:w="3166" w:type="dxa"/>
                                  <w:tcBorders>
                                    <w:top w:val="single" w:sz="4" w:space="0" w:color="FFFFFF" w:themeColor="background1"/>
                                    <w:left w:val="single" w:sz="4" w:space="0" w:color="FFFFFF" w:themeColor="background1"/>
                                    <w:bottom w:val="single" w:sz="4" w:space="0" w:color="808080" w:themeColor="background1" w:themeShade="80"/>
                                  </w:tcBorders>
                                </w:tcPr>
                                <w:p w14:paraId="6AABA1EC" w14:textId="77777777" w:rsidR="00007883" w:rsidRDefault="00007883">
                                  <w:r w:rsidRPr="00187EA8">
                                    <w:rPr>
                                      <w:b/>
                                    </w:rPr>
                                    <w:t>a)</w:t>
                                  </w:r>
                                  <w:r>
                                    <w:t xml:space="preserve"> </w:t>
                                  </w:r>
                                  <w:r w:rsidRPr="00187EA8">
                                    <w:rPr>
                                      <w:position w:val="-14"/>
                                    </w:rPr>
                                    <w:object w:dxaOrig="1660" w:dyaOrig="400" w14:anchorId="1778F1DB">
                                      <v:shape id="_x0000_i1036" type="#_x0000_t75" style="width:83.15pt;height:19.85pt">
                                        <v:imagedata r:id="rId38" o:title=""/>
                                      </v:shape>
                                      <o:OLEObject Type="Embed" ProgID="Equation.DSMT4" ShapeID="_x0000_i1036" DrawAspect="Content" ObjectID="_1685902496" r:id="rId3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3166" w:type="dxa"/>
                                  <w:tcBorders>
                                    <w:top w:val="single" w:sz="4" w:space="0" w:color="FFFFFF" w:themeColor="background1"/>
                                    <w:bottom w:val="single" w:sz="4" w:space="0" w:color="808080" w:themeColor="background1" w:themeShade="80"/>
                                    <w:right w:val="single" w:sz="4" w:space="0" w:color="FFFFFF" w:themeColor="background1"/>
                                  </w:tcBorders>
                                </w:tcPr>
                                <w:p w14:paraId="556FCBF3" w14:textId="77777777" w:rsidR="00007883" w:rsidRDefault="00007883">
                                  <w:r w:rsidRPr="00187EA8">
                                    <w:rPr>
                                      <w:b/>
                                    </w:rPr>
                                    <w:t xml:space="preserve">b) </w:t>
                                  </w:r>
                                  <w:r w:rsidRPr="00187EA8">
                                    <w:rPr>
                                      <w:position w:val="-14"/>
                                    </w:rPr>
                                    <w:object w:dxaOrig="1520" w:dyaOrig="400" w14:anchorId="15E3115D">
                                      <v:shape id="_x0000_i1037" type="#_x0000_t75" style="width:75.7pt;height:19.85pt">
                                        <v:imagedata r:id="rId40" o:title=""/>
                                      </v:shape>
                                      <o:OLEObject Type="Embed" ProgID="Equation.DSMT4" ShapeID="_x0000_i1037" DrawAspect="Content" ObjectID="_1685902497" r:id="rId41"/>
                                    </w:object>
                                  </w:r>
                                </w:p>
                              </w:tc>
                            </w:tr>
                            <w:tr w:rsidR="00007883" w14:paraId="0A145AD7" w14:textId="77777777" w:rsidTr="00CD376E">
                              <w:tc>
                                <w:tcPr>
                                  <w:tcW w:w="3166" w:type="dxa"/>
                                  <w:tcBorders>
                                    <w:top w:val="single" w:sz="4" w:space="0" w:color="808080" w:themeColor="background1" w:themeShade="80"/>
                                    <w:left w:val="single" w:sz="4" w:space="0" w:color="FFFFFF" w:themeColor="background1"/>
                                    <w:bottom w:val="single" w:sz="4" w:space="0" w:color="808080" w:themeColor="background1" w:themeShade="80"/>
                                  </w:tcBorders>
                                </w:tcPr>
                                <w:p w14:paraId="6157E92D" w14:textId="77777777" w:rsidR="00007883" w:rsidRDefault="00007883"/>
                              </w:tc>
                              <w:tc>
                                <w:tcPr>
                                  <w:tcW w:w="3166" w:type="dxa"/>
                                  <w:tcBorders>
                                    <w:top w:val="single" w:sz="4" w:space="0" w:color="808080" w:themeColor="background1" w:themeShade="80"/>
                                    <w:bottom w:val="single" w:sz="4" w:space="0" w:color="808080" w:themeColor="background1" w:themeShade="80"/>
                                    <w:right w:val="single" w:sz="4" w:space="0" w:color="FFFFFF" w:themeColor="background1"/>
                                  </w:tcBorders>
                                </w:tcPr>
                                <w:p w14:paraId="049959BD" w14:textId="77777777" w:rsidR="00007883" w:rsidRDefault="00007883"/>
                              </w:tc>
                            </w:tr>
                            <w:tr w:rsidR="00007883" w14:paraId="246E1A7A" w14:textId="77777777" w:rsidTr="00CD376E">
                              <w:tc>
                                <w:tcPr>
                                  <w:tcW w:w="3166" w:type="dxa"/>
                                  <w:tcBorders>
                                    <w:top w:val="single" w:sz="4" w:space="0" w:color="808080" w:themeColor="background1" w:themeShade="80"/>
                                    <w:left w:val="single" w:sz="4" w:space="0" w:color="FFFFFF" w:themeColor="background1"/>
                                    <w:bottom w:val="single" w:sz="4" w:space="0" w:color="808080" w:themeColor="background1" w:themeShade="80"/>
                                  </w:tcBorders>
                                </w:tcPr>
                                <w:p w14:paraId="49ED9FE7" w14:textId="77777777" w:rsidR="00007883" w:rsidRDefault="00007883"/>
                              </w:tc>
                              <w:tc>
                                <w:tcPr>
                                  <w:tcW w:w="3166" w:type="dxa"/>
                                  <w:tcBorders>
                                    <w:top w:val="single" w:sz="4" w:space="0" w:color="808080" w:themeColor="background1" w:themeShade="80"/>
                                    <w:bottom w:val="single" w:sz="4" w:space="0" w:color="808080" w:themeColor="background1" w:themeShade="80"/>
                                    <w:right w:val="single" w:sz="4" w:space="0" w:color="FFFFFF" w:themeColor="background1"/>
                                  </w:tcBorders>
                                </w:tcPr>
                                <w:p w14:paraId="3C1C4ACB" w14:textId="77777777" w:rsidR="00007883" w:rsidRDefault="00007883"/>
                              </w:tc>
                            </w:tr>
                            <w:tr w:rsidR="00007883" w14:paraId="02B85E0D" w14:textId="77777777" w:rsidTr="00CD376E">
                              <w:tc>
                                <w:tcPr>
                                  <w:tcW w:w="3166" w:type="dxa"/>
                                  <w:tcBorders>
                                    <w:top w:val="single" w:sz="4" w:space="0" w:color="808080" w:themeColor="background1" w:themeShade="80"/>
                                    <w:left w:val="single" w:sz="4" w:space="0" w:color="FFFFFF" w:themeColor="background1"/>
                                    <w:bottom w:val="single" w:sz="4" w:space="0" w:color="808080" w:themeColor="background1" w:themeShade="80"/>
                                  </w:tcBorders>
                                </w:tcPr>
                                <w:p w14:paraId="2EFA6DCC" w14:textId="77777777" w:rsidR="00007883" w:rsidRDefault="00007883"/>
                              </w:tc>
                              <w:tc>
                                <w:tcPr>
                                  <w:tcW w:w="3166" w:type="dxa"/>
                                  <w:tcBorders>
                                    <w:top w:val="single" w:sz="4" w:space="0" w:color="808080" w:themeColor="background1" w:themeShade="80"/>
                                    <w:bottom w:val="single" w:sz="4" w:space="0" w:color="808080" w:themeColor="background1" w:themeShade="80"/>
                                    <w:right w:val="single" w:sz="4" w:space="0" w:color="FFFFFF" w:themeColor="background1"/>
                                  </w:tcBorders>
                                </w:tcPr>
                                <w:p w14:paraId="5852FCC8" w14:textId="77777777" w:rsidR="00007883" w:rsidRDefault="00007883"/>
                              </w:tc>
                            </w:tr>
                            <w:tr w:rsidR="00007883" w14:paraId="307D81DE" w14:textId="77777777" w:rsidTr="00CD376E">
                              <w:tc>
                                <w:tcPr>
                                  <w:tcW w:w="3166" w:type="dxa"/>
                                  <w:tcBorders>
                                    <w:top w:val="single" w:sz="4" w:space="0" w:color="808080" w:themeColor="background1" w:themeShade="80"/>
                                    <w:left w:val="single" w:sz="4" w:space="0" w:color="FFFFFF" w:themeColor="background1"/>
                                    <w:bottom w:val="single" w:sz="4" w:space="0" w:color="808080" w:themeColor="background1" w:themeShade="80"/>
                                  </w:tcBorders>
                                </w:tcPr>
                                <w:p w14:paraId="75FCC095" w14:textId="77777777" w:rsidR="00007883" w:rsidRDefault="00007883"/>
                              </w:tc>
                              <w:tc>
                                <w:tcPr>
                                  <w:tcW w:w="3166" w:type="dxa"/>
                                  <w:tcBorders>
                                    <w:top w:val="single" w:sz="4" w:space="0" w:color="808080" w:themeColor="background1" w:themeShade="80"/>
                                    <w:bottom w:val="single" w:sz="4" w:space="0" w:color="808080" w:themeColor="background1" w:themeShade="80"/>
                                    <w:right w:val="single" w:sz="4" w:space="0" w:color="FFFFFF" w:themeColor="background1"/>
                                  </w:tcBorders>
                                </w:tcPr>
                                <w:p w14:paraId="7C75063E" w14:textId="77777777" w:rsidR="00007883" w:rsidRDefault="00007883"/>
                              </w:tc>
                            </w:tr>
                          </w:tbl>
                          <w:p w14:paraId="59EBF98A" w14:textId="77777777" w:rsidR="00007883" w:rsidRDefault="00007883" w:rsidP="0000788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D2752F" id="Text Box 507" o:spid="_x0000_s1042" type="#_x0000_t202" style="position:absolute;margin-left:.35pt;margin-top:4.55pt;width:331.5pt;height:116.25pt;z-index:2516848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" filled="f" stroked="f" strokeweight=".5pt">
                <v:textbox>
                  <w:txbxContent>
                    <w:p w14:paraId="431DD61B" w14:textId="77777777" w:rsidR="00007883" w:rsidRPr="00187EA8" w:rsidRDefault="00007883" w:rsidP="00007883">
                      <w:pPr>
                        <w:rPr>
                          <w:rFonts w:ascii="Palatino Linotype" w:hAnsi="Palatino Linotype"/>
                        </w:rPr>
                      </w:pPr>
                      <w:r w:rsidRPr="00B50220">
                        <w:rPr>
                          <w:rFonts w:ascii="Palatino Linotype" w:hAnsi="Palatino Linotype"/>
                          <w:b/>
                          <w:color w:val="0000CC"/>
                          <w:u w:val="single"/>
                        </w:rPr>
                        <w:t>Bài 2</w:t>
                      </w:r>
                      <w:r w:rsidRPr="00B50220">
                        <w:rPr>
                          <w:rFonts w:ascii="Palatino Linotype" w:hAnsi="Palatino Linotype"/>
                          <w:color w:val="0000CC"/>
                          <w:u w:val="single"/>
                        </w:rPr>
                        <w:t>:</w:t>
                      </w:r>
                      <w:r w:rsidRPr="00B50220">
                        <w:rPr>
                          <w:rFonts w:ascii="Palatino Linotype" w:hAnsi="Palatino Linotype"/>
                          <w:color w:val="0000CC"/>
                        </w:rPr>
                        <w:t xml:space="preserve"> </w:t>
                      </w:r>
                      <w:r w:rsidRPr="00187EA8">
                        <w:rPr>
                          <w:rFonts w:ascii="Palatino Linotype" w:hAnsi="Palatino Linotype"/>
                        </w:rPr>
                        <w:t>Tìm x biết</w:t>
                      </w:r>
                    </w:p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3166"/>
                        <w:gridCol w:w="3166"/>
                      </w:tblGrid>
                      <w:tr w:rsidR="00007883" w14:paraId="3CF014BA" w14:textId="77777777" w:rsidTr="00CD376E">
                        <w:tc>
                          <w:tcPr>
                            <w:tcW w:w="3166" w:type="dxa"/>
                            <w:tcBorders>
                              <w:top w:val="single" w:sz="4" w:space="0" w:color="FFFFFF" w:themeColor="background1"/>
                              <w:left w:val="single" w:sz="4" w:space="0" w:color="FFFFFF" w:themeColor="background1"/>
                              <w:bottom w:val="single" w:sz="4" w:space="0" w:color="808080" w:themeColor="background1" w:themeShade="80"/>
                            </w:tcBorders>
                          </w:tcPr>
                          <w:p w14:paraId="6AABA1EC" w14:textId="77777777" w:rsidR="00007883" w:rsidRDefault="00007883">
                            <w:r w:rsidRPr="00187EA8">
                              <w:rPr>
                                <w:b/>
                              </w:rPr>
                              <w:t>a)</w:t>
                            </w:r>
                            <w:r>
                              <w:t xml:space="preserve"> </w:t>
                            </w:r>
                            <w:r w:rsidRPr="00187EA8">
                              <w:rPr>
                                <w:position w:val="-14"/>
                              </w:rPr>
                              <w:object w:dxaOrig="1660" w:dyaOrig="400" w14:anchorId="1778F1DB">
                                <v:shape id="_x0000_i1036" type="#_x0000_t75" style="width:83.15pt;height:19.85pt">
                                  <v:imagedata r:id="rId38" o:title=""/>
                                </v:shape>
                                <o:OLEObject Type="Embed" ProgID="Equation.DSMT4" ShapeID="_x0000_i1036" DrawAspect="Content" ObjectID="_1685902496" r:id="rId42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  <w:tc>
                          <w:tcPr>
                            <w:tcW w:w="3166" w:type="dxa"/>
                            <w:tcBorders>
                              <w:top w:val="single" w:sz="4" w:space="0" w:color="FFFFFF" w:themeColor="background1"/>
                              <w:bottom w:val="single" w:sz="4" w:space="0" w:color="808080" w:themeColor="background1" w:themeShade="80"/>
                              <w:right w:val="single" w:sz="4" w:space="0" w:color="FFFFFF" w:themeColor="background1"/>
                            </w:tcBorders>
                          </w:tcPr>
                          <w:p w14:paraId="556FCBF3" w14:textId="77777777" w:rsidR="00007883" w:rsidRDefault="00007883">
                            <w:r w:rsidRPr="00187EA8">
                              <w:rPr>
                                <w:b/>
                              </w:rPr>
                              <w:t xml:space="preserve">b) </w:t>
                            </w:r>
                            <w:r w:rsidRPr="00187EA8">
                              <w:rPr>
                                <w:position w:val="-14"/>
                              </w:rPr>
                              <w:object w:dxaOrig="1520" w:dyaOrig="400" w14:anchorId="15E3115D">
                                <v:shape id="_x0000_i1037" type="#_x0000_t75" style="width:75.7pt;height:19.85pt">
                                  <v:imagedata r:id="rId40" o:title=""/>
                                </v:shape>
                                <o:OLEObject Type="Embed" ProgID="Equation.DSMT4" ShapeID="_x0000_i1037" DrawAspect="Content" ObjectID="_1685902497" r:id="rId43"/>
                              </w:object>
                            </w:r>
                          </w:p>
                        </w:tc>
                      </w:tr>
                      <w:tr w:rsidR="00007883" w14:paraId="0A145AD7" w14:textId="77777777" w:rsidTr="00CD376E">
                        <w:tc>
                          <w:tcPr>
                            <w:tcW w:w="3166" w:type="dxa"/>
                            <w:tcBorders>
                              <w:top w:val="single" w:sz="4" w:space="0" w:color="808080" w:themeColor="background1" w:themeShade="80"/>
                              <w:left w:val="single" w:sz="4" w:space="0" w:color="FFFFFF" w:themeColor="background1"/>
                              <w:bottom w:val="single" w:sz="4" w:space="0" w:color="808080" w:themeColor="background1" w:themeShade="80"/>
                            </w:tcBorders>
                          </w:tcPr>
                          <w:p w14:paraId="6157E92D" w14:textId="77777777" w:rsidR="00007883" w:rsidRDefault="00007883"/>
                        </w:tc>
                        <w:tc>
                          <w:tcPr>
                            <w:tcW w:w="3166" w:type="dxa"/>
                            <w:tcBorders>
                              <w:top w:val="single" w:sz="4" w:space="0" w:color="808080" w:themeColor="background1" w:themeShade="80"/>
                              <w:bottom w:val="single" w:sz="4" w:space="0" w:color="808080" w:themeColor="background1" w:themeShade="80"/>
                              <w:right w:val="single" w:sz="4" w:space="0" w:color="FFFFFF" w:themeColor="background1"/>
                            </w:tcBorders>
                          </w:tcPr>
                          <w:p w14:paraId="049959BD" w14:textId="77777777" w:rsidR="00007883" w:rsidRDefault="00007883"/>
                        </w:tc>
                      </w:tr>
                      <w:tr w:rsidR="00007883" w14:paraId="246E1A7A" w14:textId="77777777" w:rsidTr="00CD376E">
                        <w:tc>
                          <w:tcPr>
                            <w:tcW w:w="3166" w:type="dxa"/>
                            <w:tcBorders>
                              <w:top w:val="single" w:sz="4" w:space="0" w:color="808080" w:themeColor="background1" w:themeShade="80"/>
                              <w:left w:val="single" w:sz="4" w:space="0" w:color="FFFFFF" w:themeColor="background1"/>
                              <w:bottom w:val="single" w:sz="4" w:space="0" w:color="808080" w:themeColor="background1" w:themeShade="80"/>
                            </w:tcBorders>
                          </w:tcPr>
                          <w:p w14:paraId="49ED9FE7" w14:textId="77777777" w:rsidR="00007883" w:rsidRDefault="00007883"/>
                        </w:tc>
                        <w:tc>
                          <w:tcPr>
                            <w:tcW w:w="3166" w:type="dxa"/>
                            <w:tcBorders>
                              <w:top w:val="single" w:sz="4" w:space="0" w:color="808080" w:themeColor="background1" w:themeShade="80"/>
                              <w:bottom w:val="single" w:sz="4" w:space="0" w:color="808080" w:themeColor="background1" w:themeShade="80"/>
                              <w:right w:val="single" w:sz="4" w:space="0" w:color="FFFFFF" w:themeColor="background1"/>
                            </w:tcBorders>
                          </w:tcPr>
                          <w:p w14:paraId="3C1C4ACB" w14:textId="77777777" w:rsidR="00007883" w:rsidRDefault="00007883"/>
                        </w:tc>
                      </w:tr>
                      <w:tr w:rsidR="00007883" w14:paraId="02B85E0D" w14:textId="77777777" w:rsidTr="00CD376E">
                        <w:tc>
                          <w:tcPr>
                            <w:tcW w:w="3166" w:type="dxa"/>
                            <w:tcBorders>
                              <w:top w:val="single" w:sz="4" w:space="0" w:color="808080" w:themeColor="background1" w:themeShade="80"/>
                              <w:left w:val="single" w:sz="4" w:space="0" w:color="FFFFFF" w:themeColor="background1"/>
                              <w:bottom w:val="single" w:sz="4" w:space="0" w:color="808080" w:themeColor="background1" w:themeShade="80"/>
                            </w:tcBorders>
                          </w:tcPr>
                          <w:p w14:paraId="2EFA6DCC" w14:textId="77777777" w:rsidR="00007883" w:rsidRDefault="00007883"/>
                        </w:tc>
                        <w:tc>
                          <w:tcPr>
                            <w:tcW w:w="3166" w:type="dxa"/>
                            <w:tcBorders>
                              <w:top w:val="single" w:sz="4" w:space="0" w:color="808080" w:themeColor="background1" w:themeShade="80"/>
                              <w:bottom w:val="single" w:sz="4" w:space="0" w:color="808080" w:themeColor="background1" w:themeShade="80"/>
                              <w:right w:val="single" w:sz="4" w:space="0" w:color="FFFFFF" w:themeColor="background1"/>
                            </w:tcBorders>
                          </w:tcPr>
                          <w:p w14:paraId="5852FCC8" w14:textId="77777777" w:rsidR="00007883" w:rsidRDefault="00007883"/>
                        </w:tc>
                      </w:tr>
                      <w:tr w:rsidR="00007883" w14:paraId="307D81DE" w14:textId="77777777" w:rsidTr="00CD376E">
                        <w:tc>
                          <w:tcPr>
                            <w:tcW w:w="3166" w:type="dxa"/>
                            <w:tcBorders>
                              <w:top w:val="single" w:sz="4" w:space="0" w:color="808080" w:themeColor="background1" w:themeShade="80"/>
                              <w:left w:val="single" w:sz="4" w:space="0" w:color="FFFFFF" w:themeColor="background1"/>
                              <w:bottom w:val="single" w:sz="4" w:space="0" w:color="808080" w:themeColor="background1" w:themeShade="80"/>
                            </w:tcBorders>
                          </w:tcPr>
                          <w:p w14:paraId="75FCC095" w14:textId="77777777" w:rsidR="00007883" w:rsidRDefault="00007883"/>
                        </w:tc>
                        <w:tc>
                          <w:tcPr>
                            <w:tcW w:w="3166" w:type="dxa"/>
                            <w:tcBorders>
                              <w:top w:val="single" w:sz="4" w:space="0" w:color="808080" w:themeColor="background1" w:themeShade="80"/>
                              <w:bottom w:val="single" w:sz="4" w:space="0" w:color="808080" w:themeColor="background1" w:themeShade="80"/>
                              <w:right w:val="single" w:sz="4" w:space="0" w:color="FFFFFF" w:themeColor="background1"/>
                            </w:tcBorders>
                          </w:tcPr>
                          <w:p w14:paraId="7C75063E" w14:textId="77777777" w:rsidR="00007883" w:rsidRDefault="00007883"/>
                        </w:tc>
                      </w:tr>
                    </w:tbl>
                    <w:p w14:paraId="59EBF98A" w14:textId="77777777" w:rsidR="00007883" w:rsidRDefault="00007883" w:rsidP="00007883"/>
                  </w:txbxContent>
                </v:textbox>
              </v:shape>
            </w:pict>
          </mc:Fallback>
        </mc:AlternateContent>
      </w:r>
    </w:p>
    <w:p w14:paraId="022203B0" w14:textId="77777777" w:rsidR="00007883" w:rsidRDefault="00007883" w:rsidP="00007883"/>
    <w:p w14:paraId="6DF43473" w14:textId="77777777" w:rsidR="00007883" w:rsidRDefault="00007883" w:rsidP="00007883"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845862D" wp14:editId="6E392D3C">
                <wp:simplePos x="0" y="0"/>
                <wp:positionH relativeFrom="column">
                  <wp:posOffset>4450081</wp:posOffset>
                </wp:positionH>
                <wp:positionV relativeFrom="paragraph">
                  <wp:posOffset>158750</wp:posOffset>
                </wp:positionV>
                <wp:extent cx="572138" cy="300251"/>
                <wp:effectExtent l="0" t="0" r="0" b="5080"/>
                <wp:wrapNone/>
                <wp:docPr id="486" name="Text Box 4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138" cy="3002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E489DD" w14:textId="77777777" w:rsidR="00007883" w:rsidRPr="003530EA" w:rsidRDefault="00007883" w:rsidP="00007883">
                            <w:pPr>
                              <w:rPr>
                                <w:b/>
                              </w:rPr>
                            </w:pPr>
                            <w:r w:rsidRPr="003530EA">
                              <w:rPr>
                                <w:b/>
                              </w:rPr>
                              <w:t xml:space="preserve">343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45862D" id="Text Box 486" o:spid="_x0000_s1043" type="#_x0000_t202" style="position:absolute;margin-left:350.4pt;margin-top:12.5pt;width:45.05pt;height:23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" filled="f" stroked="f" strokeweight=".5pt">
                <v:textbox>
                  <w:txbxContent>
                    <w:p w14:paraId="08E489DD" w14:textId="77777777" w:rsidR="00007883" w:rsidRPr="003530EA" w:rsidRDefault="00007883" w:rsidP="00007883">
                      <w:pPr>
                        <w:rPr>
                          <w:b/>
                        </w:rPr>
                      </w:pPr>
                      <w:r w:rsidRPr="003530EA">
                        <w:rPr>
                          <w:b/>
                        </w:rPr>
                        <w:t xml:space="preserve">343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2893C2D" wp14:editId="05D65B0D">
                <wp:simplePos x="0" y="0"/>
                <wp:positionH relativeFrom="column">
                  <wp:posOffset>5111115</wp:posOffset>
                </wp:positionH>
                <wp:positionV relativeFrom="paragraph">
                  <wp:posOffset>45085</wp:posOffset>
                </wp:positionV>
                <wp:extent cx="572138" cy="300251"/>
                <wp:effectExtent l="0" t="0" r="0" b="5080"/>
                <wp:wrapNone/>
                <wp:docPr id="487" name="Text Box 4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138" cy="3002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5F60B28" w14:textId="77777777" w:rsidR="00007883" w:rsidRPr="003530EA" w:rsidRDefault="00007883" w:rsidP="00007883">
                            <w:pPr>
                              <w:rPr>
                                <w:b/>
                              </w:rPr>
                            </w:pPr>
                            <w:r w:rsidRPr="003530EA">
                              <w:rPr>
                                <w:b/>
                              </w:rPr>
                              <w:t>25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893C2D" id="Text Box 487" o:spid="_x0000_s1044" type="#_x0000_t202" style="position:absolute;margin-left:402.45pt;margin-top:3.55pt;width:45.05pt;height:23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" filled="f" stroked="f" strokeweight=".5pt">
                <v:textbox>
                  <w:txbxContent>
                    <w:p w14:paraId="35F60B28" w14:textId="77777777" w:rsidR="00007883" w:rsidRPr="003530EA" w:rsidRDefault="00007883" w:rsidP="00007883">
                      <w:pPr>
                        <w:rPr>
                          <w:b/>
                        </w:rPr>
                      </w:pPr>
                      <w:r w:rsidRPr="003530EA">
                        <w:rPr>
                          <w:b/>
                        </w:rPr>
                        <w:t>2550</w:t>
                      </w:r>
                    </w:p>
                  </w:txbxContent>
                </v:textbox>
              </v:shape>
            </w:pict>
          </mc:Fallback>
        </mc:AlternateContent>
      </w:r>
    </w:p>
    <w:p w14:paraId="4C8D24DA" w14:textId="77777777" w:rsidR="00007883" w:rsidRDefault="00007883" w:rsidP="00007883"/>
    <w:p w14:paraId="5DCBA087" w14:textId="77777777" w:rsidR="00007883" w:rsidRDefault="00007883" w:rsidP="00007883"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B6FA6E4" wp14:editId="55622FE6">
                <wp:simplePos x="0" y="0"/>
                <wp:positionH relativeFrom="column">
                  <wp:posOffset>-62230</wp:posOffset>
                </wp:positionH>
                <wp:positionV relativeFrom="paragraph">
                  <wp:posOffset>308610</wp:posOffset>
                </wp:positionV>
                <wp:extent cx="3981450" cy="2209800"/>
                <wp:effectExtent l="0" t="0" r="0" b="0"/>
                <wp:wrapNone/>
                <wp:docPr id="509" name="Text Box 5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1450" cy="2209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dTable1Light1"/>
                              <w:tblW w:w="5807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5807"/>
                            </w:tblGrid>
                            <w:tr w:rsidR="00007883" w14:paraId="2FAB0F72" w14:textId="77777777" w:rsidTr="004364A2">
                              <w:trPr>
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807" w:type="dxa"/>
                                  <w:tcBorders>
                                    <w:top w:val="single" w:sz="4" w:space="0" w:color="FFFFFF" w:themeColor="background1"/>
                                    <w:left w:val="single" w:sz="4" w:space="0" w:color="FFFFFF" w:themeColor="background1"/>
                                    <w:bottom w:val="single" w:sz="4" w:space="0" w:color="FFFFFF" w:themeColor="background1"/>
                                    <w:right w:val="single" w:sz="4" w:space="0" w:color="FFFFFF" w:themeColor="background1"/>
                                  </w:tcBorders>
                                </w:tcPr>
                                <w:p w14:paraId="30CFD1A9" w14:textId="77777777" w:rsidR="00007883" w:rsidRDefault="00007883">
                                  <w:r>
                                    <w:t xml:space="preserve">c) </w:t>
                                  </w:r>
                                  <w:r w:rsidRPr="00187EA8">
                                    <w:rPr>
                                      <w:position w:val="-14"/>
                                    </w:rPr>
                                    <w:object w:dxaOrig="4160" w:dyaOrig="400" w14:anchorId="7409A36F">
                                      <v:shape id="_x0000_i1038" type="#_x0000_t75" style="width:208.55pt;height:19.85pt">
                                        <v:imagedata r:id="rId44" o:title=""/>
                                      </v:shape>
                                      <o:OLEObject Type="Embed" ProgID="Equation.DSMT4" ShapeID="_x0000_i1038" DrawAspect="Content" ObjectID="_1685902498" r:id="rId45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c>
                            </w:tr>
                            <w:tr w:rsidR="00007883" w14:paraId="4CB2E1BA" w14:textId="77777777" w:rsidTr="004364A2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807" w:type="dxa"/>
                                  <w:tcBorders>
                                    <w:top w:val="single" w:sz="4" w:space="0" w:color="FFFFFF" w:themeColor="background1"/>
                                    <w:left w:val="single" w:sz="4" w:space="0" w:color="FFFFFF" w:themeColor="background1"/>
                                    <w:bottom w:val="single" w:sz="4" w:space="0" w:color="808080" w:themeColor="background1" w:themeShade="80"/>
                                    <w:right w:val="single" w:sz="4" w:space="0" w:color="FFFFFF" w:themeColor="background1"/>
                                  </w:tcBorders>
                                </w:tcPr>
                                <w:p w14:paraId="507C5417" w14:textId="77777777" w:rsidR="00007883" w:rsidRDefault="00007883"/>
                              </w:tc>
                            </w:tr>
                            <w:tr w:rsidR="00007883" w14:paraId="2D99B88C" w14:textId="77777777" w:rsidTr="004364A2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807" w:type="dxa"/>
                                  <w:tcBorders>
                                    <w:top w:val="single" w:sz="4" w:space="0" w:color="808080" w:themeColor="background1" w:themeShade="80"/>
                                    <w:left w:val="single" w:sz="4" w:space="0" w:color="FFFFFF" w:themeColor="background1"/>
                                    <w:bottom w:val="single" w:sz="4" w:space="0" w:color="808080" w:themeColor="background1" w:themeShade="80"/>
                                    <w:right w:val="single" w:sz="4" w:space="0" w:color="FFFFFF" w:themeColor="background1"/>
                                  </w:tcBorders>
                                </w:tcPr>
                                <w:p w14:paraId="058A8194" w14:textId="77777777" w:rsidR="00007883" w:rsidRDefault="00007883"/>
                              </w:tc>
                            </w:tr>
                            <w:tr w:rsidR="00007883" w14:paraId="0E5941DE" w14:textId="77777777" w:rsidTr="004364A2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807" w:type="dxa"/>
                                  <w:tcBorders>
                                    <w:top w:val="single" w:sz="4" w:space="0" w:color="808080" w:themeColor="background1" w:themeShade="80"/>
                                    <w:left w:val="single" w:sz="4" w:space="0" w:color="FFFFFF" w:themeColor="background1"/>
                                    <w:bottom w:val="single" w:sz="4" w:space="0" w:color="808080" w:themeColor="background1" w:themeShade="80"/>
                                    <w:right w:val="single" w:sz="4" w:space="0" w:color="FFFFFF" w:themeColor="background1"/>
                                  </w:tcBorders>
                                </w:tcPr>
                                <w:p w14:paraId="7D49AC05" w14:textId="77777777" w:rsidR="00007883" w:rsidRDefault="00007883"/>
                              </w:tc>
                            </w:tr>
                            <w:tr w:rsidR="00007883" w14:paraId="75668124" w14:textId="77777777" w:rsidTr="004364A2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807" w:type="dxa"/>
                                  <w:tcBorders>
                                    <w:top w:val="single" w:sz="4" w:space="0" w:color="808080" w:themeColor="background1" w:themeShade="80"/>
                                    <w:left w:val="single" w:sz="4" w:space="0" w:color="FFFFFF" w:themeColor="background1"/>
                                    <w:bottom w:val="single" w:sz="4" w:space="0" w:color="808080" w:themeColor="background1" w:themeShade="80"/>
                                    <w:right w:val="single" w:sz="4" w:space="0" w:color="FFFFFF" w:themeColor="background1"/>
                                  </w:tcBorders>
                                </w:tcPr>
                                <w:p w14:paraId="1140937B" w14:textId="77777777" w:rsidR="00007883" w:rsidRDefault="00007883"/>
                              </w:tc>
                            </w:tr>
                            <w:tr w:rsidR="00007883" w14:paraId="41C240D7" w14:textId="77777777" w:rsidTr="004364A2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807" w:type="dxa"/>
                                  <w:tcBorders>
                                    <w:top w:val="single" w:sz="4" w:space="0" w:color="808080" w:themeColor="background1" w:themeShade="80"/>
                                    <w:left w:val="single" w:sz="4" w:space="0" w:color="FFFFFF" w:themeColor="background1"/>
                                    <w:bottom w:val="single" w:sz="4" w:space="0" w:color="808080" w:themeColor="background1" w:themeShade="80"/>
                                    <w:right w:val="single" w:sz="4" w:space="0" w:color="FFFFFF" w:themeColor="background1"/>
                                  </w:tcBorders>
                                </w:tcPr>
                                <w:p w14:paraId="78752967" w14:textId="77777777" w:rsidR="00007883" w:rsidRDefault="00007883"/>
                              </w:tc>
                            </w:tr>
                            <w:tr w:rsidR="00007883" w14:paraId="74E90D72" w14:textId="77777777" w:rsidTr="004364A2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807" w:type="dxa"/>
                                  <w:tcBorders>
                                    <w:top w:val="single" w:sz="4" w:space="0" w:color="808080" w:themeColor="background1" w:themeShade="80"/>
                                    <w:left w:val="single" w:sz="4" w:space="0" w:color="FFFFFF" w:themeColor="background1"/>
                                    <w:bottom w:val="single" w:sz="4" w:space="0" w:color="808080" w:themeColor="background1" w:themeShade="80"/>
                                    <w:right w:val="single" w:sz="4" w:space="0" w:color="FFFFFF" w:themeColor="background1"/>
                                  </w:tcBorders>
                                </w:tcPr>
                                <w:p w14:paraId="543E4BA6" w14:textId="77777777" w:rsidR="00007883" w:rsidRDefault="00007883"/>
                              </w:tc>
                            </w:tr>
                            <w:tr w:rsidR="00007883" w14:paraId="78D5945E" w14:textId="77777777" w:rsidTr="004364A2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807" w:type="dxa"/>
                                  <w:tcBorders>
                                    <w:top w:val="single" w:sz="4" w:space="0" w:color="808080" w:themeColor="background1" w:themeShade="80"/>
                                    <w:left w:val="single" w:sz="4" w:space="0" w:color="FFFFFF" w:themeColor="background1"/>
                                    <w:right w:val="single" w:sz="4" w:space="0" w:color="FFFFFF" w:themeColor="background1"/>
                                  </w:tcBorders>
                                </w:tcPr>
                                <w:p w14:paraId="2BB5CF11" w14:textId="77777777" w:rsidR="00007883" w:rsidRDefault="00007883"/>
                              </w:tc>
                            </w:tr>
                            <w:tr w:rsidR="00007883" w14:paraId="706FFFCA" w14:textId="77777777" w:rsidTr="004364A2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807" w:type="dxa"/>
                                  <w:tcBorders>
                                    <w:left w:val="single" w:sz="4" w:space="0" w:color="FFFFFF" w:themeColor="background1"/>
                                    <w:right w:val="single" w:sz="4" w:space="0" w:color="FFFFFF" w:themeColor="background1"/>
                                  </w:tcBorders>
                                </w:tcPr>
                                <w:p w14:paraId="34A9C825" w14:textId="77777777" w:rsidR="00007883" w:rsidRDefault="00007883"/>
                              </w:tc>
                            </w:tr>
                            <w:tr w:rsidR="00007883" w14:paraId="1ED2AE3D" w14:textId="77777777" w:rsidTr="004364A2"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5807" w:type="dxa"/>
                                  <w:tcBorders>
                                    <w:left w:val="single" w:sz="4" w:space="0" w:color="FFFFFF" w:themeColor="background1"/>
                                    <w:right w:val="single" w:sz="4" w:space="0" w:color="FFFFFF" w:themeColor="background1"/>
                                  </w:tcBorders>
                                </w:tcPr>
                                <w:p w14:paraId="13B4EC1C" w14:textId="77777777" w:rsidR="00007883" w:rsidRDefault="00007883"/>
                              </w:tc>
                            </w:tr>
                          </w:tbl>
                          <w:p w14:paraId="13731941" w14:textId="77777777" w:rsidR="00007883" w:rsidRDefault="00007883" w:rsidP="00007883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6FA6E4" id="Text Box 509" o:spid="_x0000_s1045" type="#_x0000_t202" style="position:absolute;margin-left:-4.9pt;margin-top:24.3pt;width:313.5pt;height:17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" filled="f" stroked="f" strokeweight=".5pt">
                <v:textbox>
                  <w:txbxContent>
                    <w:tbl>
                      <w:tblPr>
                        <w:tblStyle w:val="GridTable1Light1"/>
                        <w:tblW w:w="5807" w:type="dxa"/>
                        <w:tblLook w:val="04A0" w:firstRow="1" w:lastRow="0" w:firstColumn="1" w:lastColumn="0" w:noHBand="0" w:noVBand="1"/>
                      </w:tblPr>
                      <w:tblGrid>
                        <w:gridCol w:w="5807"/>
                      </w:tblGrid>
                      <w:tr w:rsidR="00007883" w14:paraId="2FAB0F72" w14:textId="77777777" w:rsidTr="004364A2">
                        <w:trPr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807" w:type="dxa"/>
                            <w:tcBorders>
                              <w:top w:val="single" w:sz="4" w:space="0" w:color="FFFFFF" w:themeColor="background1"/>
                              <w:left w:val="single" w:sz="4" w:space="0" w:color="FFFFFF" w:themeColor="background1"/>
                              <w:bottom w:val="single" w:sz="4" w:space="0" w:color="FFFFFF" w:themeColor="background1"/>
                              <w:right w:val="single" w:sz="4" w:space="0" w:color="FFFFFF" w:themeColor="background1"/>
                            </w:tcBorders>
                          </w:tcPr>
                          <w:p w14:paraId="30CFD1A9" w14:textId="77777777" w:rsidR="00007883" w:rsidRDefault="00007883">
                            <w:r>
                              <w:t xml:space="preserve">c) </w:t>
                            </w:r>
                            <w:r w:rsidRPr="00187EA8">
                              <w:rPr>
                                <w:position w:val="-14"/>
                              </w:rPr>
                              <w:object w:dxaOrig="4160" w:dyaOrig="400" w14:anchorId="7409A36F">
                                <v:shape id="_x0000_i1038" type="#_x0000_t75" style="width:208.55pt;height:19.85pt">
                                  <v:imagedata r:id="rId44" o:title=""/>
                                </v:shape>
                                <o:OLEObject Type="Embed" ProgID="Equation.DSMT4" ShapeID="_x0000_i1038" DrawAspect="Content" ObjectID="_1685902498" r:id="rId46"/>
                              </w:object>
                            </w:r>
                            <w:r>
                              <w:t xml:space="preserve"> </w:t>
                            </w:r>
                          </w:p>
                        </w:tc>
                      </w:tr>
                      <w:tr w:rsidR="00007883" w14:paraId="4CB2E1BA" w14:textId="77777777" w:rsidTr="004364A2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807" w:type="dxa"/>
                            <w:tcBorders>
                              <w:top w:val="single" w:sz="4" w:space="0" w:color="FFFFFF" w:themeColor="background1"/>
                              <w:left w:val="single" w:sz="4" w:space="0" w:color="FFFFFF" w:themeColor="background1"/>
                              <w:bottom w:val="single" w:sz="4" w:space="0" w:color="808080" w:themeColor="background1" w:themeShade="80"/>
                              <w:right w:val="single" w:sz="4" w:space="0" w:color="FFFFFF" w:themeColor="background1"/>
                            </w:tcBorders>
                          </w:tcPr>
                          <w:p w14:paraId="507C5417" w14:textId="77777777" w:rsidR="00007883" w:rsidRDefault="00007883"/>
                        </w:tc>
                      </w:tr>
                      <w:tr w:rsidR="00007883" w14:paraId="2D99B88C" w14:textId="77777777" w:rsidTr="004364A2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807" w:type="dxa"/>
                            <w:tcBorders>
                              <w:top w:val="single" w:sz="4" w:space="0" w:color="808080" w:themeColor="background1" w:themeShade="80"/>
                              <w:left w:val="single" w:sz="4" w:space="0" w:color="FFFFFF" w:themeColor="background1"/>
                              <w:bottom w:val="single" w:sz="4" w:space="0" w:color="808080" w:themeColor="background1" w:themeShade="80"/>
                              <w:right w:val="single" w:sz="4" w:space="0" w:color="FFFFFF" w:themeColor="background1"/>
                            </w:tcBorders>
                          </w:tcPr>
                          <w:p w14:paraId="058A8194" w14:textId="77777777" w:rsidR="00007883" w:rsidRDefault="00007883"/>
                        </w:tc>
                      </w:tr>
                      <w:tr w:rsidR="00007883" w14:paraId="0E5941DE" w14:textId="77777777" w:rsidTr="004364A2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807" w:type="dxa"/>
                            <w:tcBorders>
                              <w:top w:val="single" w:sz="4" w:space="0" w:color="808080" w:themeColor="background1" w:themeShade="80"/>
                              <w:left w:val="single" w:sz="4" w:space="0" w:color="FFFFFF" w:themeColor="background1"/>
                              <w:bottom w:val="single" w:sz="4" w:space="0" w:color="808080" w:themeColor="background1" w:themeShade="80"/>
                              <w:right w:val="single" w:sz="4" w:space="0" w:color="FFFFFF" w:themeColor="background1"/>
                            </w:tcBorders>
                          </w:tcPr>
                          <w:p w14:paraId="7D49AC05" w14:textId="77777777" w:rsidR="00007883" w:rsidRDefault="00007883"/>
                        </w:tc>
                      </w:tr>
                      <w:tr w:rsidR="00007883" w14:paraId="75668124" w14:textId="77777777" w:rsidTr="004364A2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807" w:type="dxa"/>
                            <w:tcBorders>
                              <w:top w:val="single" w:sz="4" w:space="0" w:color="808080" w:themeColor="background1" w:themeShade="80"/>
                              <w:left w:val="single" w:sz="4" w:space="0" w:color="FFFFFF" w:themeColor="background1"/>
                              <w:bottom w:val="single" w:sz="4" w:space="0" w:color="808080" w:themeColor="background1" w:themeShade="80"/>
                              <w:right w:val="single" w:sz="4" w:space="0" w:color="FFFFFF" w:themeColor="background1"/>
                            </w:tcBorders>
                          </w:tcPr>
                          <w:p w14:paraId="1140937B" w14:textId="77777777" w:rsidR="00007883" w:rsidRDefault="00007883"/>
                        </w:tc>
                      </w:tr>
                      <w:tr w:rsidR="00007883" w14:paraId="41C240D7" w14:textId="77777777" w:rsidTr="004364A2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807" w:type="dxa"/>
                            <w:tcBorders>
                              <w:top w:val="single" w:sz="4" w:space="0" w:color="808080" w:themeColor="background1" w:themeShade="80"/>
                              <w:left w:val="single" w:sz="4" w:space="0" w:color="FFFFFF" w:themeColor="background1"/>
                              <w:bottom w:val="single" w:sz="4" w:space="0" w:color="808080" w:themeColor="background1" w:themeShade="80"/>
                              <w:right w:val="single" w:sz="4" w:space="0" w:color="FFFFFF" w:themeColor="background1"/>
                            </w:tcBorders>
                          </w:tcPr>
                          <w:p w14:paraId="78752967" w14:textId="77777777" w:rsidR="00007883" w:rsidRDefault="00007883"/>
                        </w:tc>
                      </w:tr>
                      <w:tr w:rsidR="00007883" w14:paraId="74E90D72" w14:textId="77777777" w:rsidTr="004364A2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807" w:type="dxa"/>
                            <w:tcBorders>
                              <w:top w:val="single" w:sz="4" w:space="0" w:color="808080" w:themeColor="background1" w:themeShade="80"/>
                              <w:left w:val="single" w:sz="4" w:space="0" w:color="FFFFFF" w:themeColor="background1"/>
                              <w:bottom w:val="single" w:sz="4" w:space="0" w:color="808080" w:themeColor="background1" w:themeShade="80"/>
                              <w:right w:val="single" w:sz="4" w:space="0" w:color="FFFFFF" w:themeColor="background1"/>
                            </w:tcBorders>
                          </w:tcPr>
                          <w:p w14:paraId="543E4BA6" w14:textId="77777777" w:rsidR="00007883" w:rsidRDefault="00007883"/>
                        </w:tc>
                      </w:tr>
                      <w:tr w:rsidR="00007883" w14:paraId="78D5945E" w14:textId="77777777" w:rsidTr="004364A2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807" w:type="dxa"/>
                            <w:tcBorders>
                              <w:top w:val="single" w:sz="4" w:space="0" w:color="808080" w:themeColor="background1" w:themeShade="80"/>
                              <w:left w:val="single" w:sz="4" w:space="0" w:color="FFFFFF" w:themeColor="background1"/>
                              <w:right w:val="single" w:sz="4" w:space="0" w:color="FFFFFF" w:themeColor="background1"/>
                            </w:tcBorders>
                          </w:tcPr>
                          <w:p w14:paraId="2BB5CF11" w14:textId="77777777" w:rsidR="00007883" w:rsidRDefault="00007883"/>
                        </w:tc>
                      </w:tr>
                      <w:tr w:rsidR="00007883" w14:paraId="706FFFCA" w14:textId="77777777" w:rsidTr="004364A2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807" w:type="dxa"/>
                            <w:tcBorders>
                              <w:left w:val="single" w:sz="4" w:space="0" w:color="FFFFFF" w:themeColor="background1"/>
                              <w:right w:val="single" w:sz="4" w:space="0" w:color="FFFFFF" w:themeColor="background1"/>
                            </w:tcBorders>
                          </w:tcPr>
                          <w:p w14:paraId="34A9C825" w14:textId="77777777" w:rsidR="00007883" w:rsidRDefault="00007883"/>
                        </w:tc>
                      </w:tr>
                      <w:tr w:rsidR="00007883" w14:paraId="1ED2AE3D" w14:textId="77777777" w:rsidTr="004364A2"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5807" w:type="dxa"/>
                            <w:tcBorders>
                              <w:left w:val="single" w:sz="4" w:space="0" w:color="FFFFFF" w:themeColor="background1"/>
                              <w:right w:val="single" w:sz="4" w:space="0" w:color="FFFFFF" w:themeColor="background1"/>
                            </w:tcBorders>
                          </w:tcPr>
                          <w:p w14:paraId="13B4EC1C" w14:textId="77777777" w:rsidR="00007883" w:rsidRDefault="00007883"/>
                        </w:tc>
                      </w:tr>
                    </w:tbl>
                    <w:p w14:paraId="13731941" w14:textId="77777777" w:rsidR="00007883" w:rsidRDefault="00007883" w:rsidP="00007883"/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2D477CD" wp14:editId="1C04C6DF">
                <wp:simplePos x="0" y="0"/>
                <wp:positionH relativeFrom="column">
                  <wp:posOffset>5526405</wp:posOffset>
                </wp:positionH>
                <wp:positionV relativeFrom="paragraph">
                  <wp:posOffset>307975</wp:posOffset>
                </wp:positionV>
                <wp:extent cx="572135" cy="299720"/>
                <wp:effectExtent l="0" t="0" r="0" b="5080"/>
                <wp:wrapNone/>
                <wp:docPr id="489" name="Text Box 4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135" cy="2997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C7AB5E9" w14:textId="77777777" w:rsidR="00007883" w:rsidRPr="003530EA" w:rsidRDefault="00007883" w:rsidP="00007883">
                            <w:pPr>
                              <w:rPr>
                                <w:b/>
                              </w:rPr>
                            </w:pPr>
                            <w:r w:rsidRPr="003530EA">
                              <w:rPr>
                                <w:b/>
                              </w:rPr>
                              <w:t>748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D477CD" id="Text Box 489" o:spid="_x0000_s1046" type="#_x0000_t202" style="position:absolute;margin-left:435.15pt;margin-top:24.25pt;width:45.05pt;height:23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" filled="f" stroked="f" strokeweight=".5pt">
                <v:textbox>
                  <w:txbxContent>
                    <w:p w14:paraId="2C7AB5E9" w14:textId="77777777" w:rsidR="00007883" w:rsidRPr="003530EA" w:rsidRDefault="00007883" w:rsidP="00007883">
                      <w:pPr>
                        <w:rPr>
                          <w:b/>
                        </w:rPr>
                      </w:pPr>
                      <w:r w:rsidRPr="003530EA">
                        <w:rPr>
                          <w:b/>
                        </w:rPr>
                        <w:t>748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E4E12DA" wp14:editId="14363E18">
                <wp:simplePos x="0" y="0"/>
                <wp:positionH relativeFrom="column">
                  <wp:posOffset>4722495</wp:posOffset>
                </wp:positionH>
                <wp:positionV relativeFrom="paragraph">
                  <wp:posOffset>79375</wp:posOffset>
                </wp:positionV>
                <wp:extent cx="685800" cy="299720"/>
                <wp:effectExtent l="0" t="0" r="0" b="5080"/>
                <wp:wrapNone/>
                <wp:docPr id="488" name="Text Box 4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5800" cy="2997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016BF8" w14:textId="77777777" w:rsidR="00007883" w:rsidRPr="003530EA" w:rsidRDefault="00007883" w:rsidP="00007883">
                            <w:pPr>
                              <w:rPr>
                                <w:b/>
                              </w:rPr>
                            </w:pPr>
                            <w:r w:rsidRPr="003530EA">
                              <w:rPr>
                                <w:b/>
                              </w:rPr>
                              <w:t>160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4E12DA" id="Text Box 488" o:spid="_x0000_s1047" type="#_x0000_t202" style="position:absolute;margin-left:371.85pt;margin-top:6.25pt;width:54pt;height:23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" filled="f" stroked="f" strokeweight=".5pt">
                <v:textbox>
                  <w:txbxContent>
                    <w:p w14:paraId="1D016BF8" w14:textId="77777777" w:rsidR="00007883" w:rsidRPr="003530EA" w:rsidRDefault="00007883" w:rsidP="00007883">
                      <w:pPr>
                        <w:rPr>
                          <w:b/>
                        </w:rPr>
                      </w:pPr>
                      <w:r w:rsidRPr="003530EA">
                        <w:rPr>
                          <w:b/>
                        </w:rPr>
                        <w:t>16000</w:t>
                      </w:r>
                    </w:p>
                  </w:txbxContent>
                </v:textbox>
              </v:shape>
            </w:pict>
          </mc:Fallback>
        </mc:AlternateContent>
      </w:r>
    </w:p>
    <w:p w14:paraId="67DA3302" w14:textId="77777777" w:rsidR="00007883" w:rsidRDefault="00007883" w:rsidP="00007883"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FF8CCCC" wp14:editId="06D5A327">
                <wp:simplePos x="0" y="0"/>
                <wp:positionH relativeFrom="column">
                  <wp:posOffset>4013835</wp:posOffset>
                </wp:positionH>
                <wp:positionV relativeFrom="paragraph">
                  <wp:posOffset>177800</wp:posOffset>
                </wp:positionV>
                <wp:extent cx="572138" cy="300251"/>
                <wp:effectExtent l="0" t="0" r="0" b="5080"/>
                <wp:wrapNone/>
                <wp:docPr id="492" name="Text Box 4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138" cy="3002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68E4D9" w14:textId="77777777" w:rsidR="00007883" w:rsidRPr="006E7028" w:rsidRDefault="00007883" w:rsidP="00007883">
                            <w:pPr>
                              <w:rPr>
                                <w:b/>
                              </w:rPr>
                            </w:pPr>
                            <w:r w:rsidRPr="006E7028">
                              <w:rPr>
                                <w:b/>
                              </w:rPr>
                              <w:t>104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F8CCCC" id="Text Box 492" o:spid="_x0000_s1048" type="#_x0000_t202" style="position:absolute;margin-left:316.05pt;margin-top:14pt;width:45.05pt;height:23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" filled="f" stroked="f" strokeweight=".5pt">
                <v:textbox>
                  <w:txbxContent>
                    <w:p w14:paraId="0C68E4D9" w14:textId="77777777" w:rsidR="00007883" w:rsidRPr="006E7028" w:rsidRDefault="00007883" w:rsidP="00007883">
                      <w:pPr>
                        <w:rPr>
                          <w:b/>
                        </w:rPr>
                      </w:pPr>
                      <w:r w:rsidRPr="006E7028">
                        <w:rPr>
                          <w:b/>
                        </w:rPr>
                        <w:t>1041</w:t>
                      </w:r>
                    </w:p>
                  </w:txbxContent>
                </v:textbox>
              </v:shape>
            </w:pict>
          </mc:Fallback>
        </mc:AlternateContent>
      </w:r>
    </w:p>
    <w:p w14:paraId="38E3B702" w14:textId="77777777" w:rsidR="00007883" w:rsidRDefault="00007883" w:rsidP="00007883"/>
    <w:p w14:paraId="12F0950E" w14:textId="77777777" w:rsidR="00007883" w:rsidRDefault="00007883" w:rsidP="00007883"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CE0B827" wp14:editId="640597B8">
                <wp:simplePos x="0" y="0"/>
                <wp:positionH relativeFrom="column">
                  <wp:posOffset>4271010</wp:posOffset>
                </wp:positionH>
                <wp:positionV relativeFrom="paragraph">
                  <wp:posOffset>205740</wp:posOffset>
                </wp:positionV>
                <wp:extent cx="572138" cy="300251"/>
                <wp:effectExtent l="0" t="0" r="0" b="5080"/>
                <wp:wrapNone/>
                <wp:docPr id="493" name="Text Box 4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138" cy="3002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6AA300" w14:textId="77777777" w:rsidR="00007883" w:rsidRPr="006E7028" w:rsidRDefault="00007883" w:rsidP="00007883">
                            <w:pPr>
                              <w:rPr>
                                <w:b/>
                              </w:rPr>
                            </w:pPr>
                            <w:r w:rsidRPr="006E7028">
                              <w:rPr>
                                <w:b/>
                              </w:rPr>
                              <w:t>154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E0B827" id="Text Box 493" o:spid="_x0000_s1049" type="#_x0000_t202" style="position:absolute;margin-left:336.3pt;margin-top:16.2pt;width:45.05pt;height:23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" filled="f" stroked="f" strokeweight=".5pt">
                <v:textbox>
                  <w:txbxContent>
                    <w:p w14:paraId="7E6AA300" w14:textId="77777777" w:rsidR="00007883" w:rsidRPr="006E7028" w:rsidRDefault="00007883" w:rsidP="00007883">
                      <w:pPr>
                        <w:rPr>
                          <w:b/>
                        </w:rPr>
                      </w:pPr>
                      <w:r w:rsidRPr="006E7028">
                        <w:rPr>
                          <w:b/>
                        </w:rPr>
                        <w:t>154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59A48BB" wp14:editId="4AE5146F">
                <wp:simplePos x="0" y="0"/>
                <wp:positionH relativeFrom="column">
                  <wp:posOffset>5029325</wp:posOffset>
                </wp:positionH>
                <wp:positionV relativeFrom="paragraph">
                  <wp:posOffset>204470</wp:posOffset>
                </wp:positionV>
                <wp:extent cx="752475" cy="299720"/>
                <wp:effectExtent l="0" t="0" r="0" b="5080"/>
                <wp:wrapNone/>
                <wp:docPr id="494" name="Text Box 4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2475" cy="2997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710587" w14:textId="77777777" w:rsidR="00007883" w:rsidRPr="003530EA" w:rsidRDefault="00007883" w:rsidP="00007883">
                            <w:pPr>
                              <w:rPr>
                                <w:b/>
                              </w:rPr>
                            </w:pPr>
                            <w:r w:rsidRPr="003530EA">
                              <w:rPr>
                                <w:b/>
                              </w:rPr>
                              <w:t>153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9A48BB" id="Text Box 494" o:spid="_x0000_s1050" type="#_x0000_t202" style="position:absolute;margin-left:396pt;margin-top:16.1pt;width:59.25pt;height:23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" filled="f" stroked="f" strokeweight=".5pt">
                <v:textbox>
                  <w:txbxContent>
                    <w:p w14:paraId="77710587" w14:textId="77777777" w:rsidR="00007883" w:rsidRPr="003530EA" w:rsidRDefault="00007883" w:rsidP="00007883">
                      <w:pPr>
                        <w:rPr>
                          <w:b/>
                        </w:rPr>
                      </w:pPr>
                      <w:r w:rsidRPr="003530EA">
                        <w:rPr>
                          <w:b/>
                        </w:rPr>
                        <w:t>15350</w:t>
                      </w:r>
                    </w:p>
                  </w:txbxContent>
                </v:textbox>
              </v:shape>
            </w:pict>
          </mc:Fallback>
        </mc:AlternateContent>
      </w:r>
    </w:p>
    <w:p w14:paraId="3292FEF2" w14:textId="77777777" w:rsidR="00007883" w:rsidRDefault="00007883" w:rsidP="00007883"/>
    <w:p w14:paraId="4C4B60FB" w14:textId="77777777" w:rsidR="00007883" w:rsidRDefault="00007883" w:rsidP="00007883"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14DD2BF" wp14:editId="319ABCDC">
                <wp:simplePos x="0" y="0"/>
                <wp:positionH relativeFrom="column">
                  <wp:posOffset>5224145</wp:posOffset>
                </wp:positionH>
                <wp:positionV relativeFrom="paragraph">
                  <wp:posOffset>159385</wp:posOffset>
                </wp:positionV>
                <wp:extent cx="572138" cy="300251"/>
                <wp:effectExtent l="0" t="0" r="0" b="5080"/>
                <wp:wrapNone/>
                <wp:docPr id="495" name="Text Box 4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2138" cy="3002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919360B" w14:textId="77777777" w:rsidR="00007883" w:rsidRPr="006E7028" w:rsidRDefault="00007883" w:rsidP="00007883">
                            <w:pPr>
                              <w:rPr>
                                <w:b/>
                              </w:rPr>
                            </w:pPr>
                            <w:r w:rsidRPr="006E7028">
                              <w:rPr>
                                <w:b/>
                              </w:rPr>
                              <w:t>65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4DD2BF" id="Text Box 495" o:spid="_x0000_s1051" type="#_x0000_t202" style="position:absolute;margin-left:411.35pt;margin-top:12.55pt;width:45.05pt;height:23.6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" filled="f" stroked="f" strokeweight=".5pt">
                <v:textbox>
                  <w:txbxContent>
                    <w:p w14:paraId="5919360B" w14:textId="77777777" w:rsidR="00007883" w:rsidRPr="006E7028" w:rsidRDefault="00007883" w:rsidP="00007883">
                      <w:pPr>
                        <w:rPr>
                          <w:b/>
                        </w:rPr>
                      </w:pPr>
                      <w:r w:rsidRPr="006E7028">
                        <w:rPr>
                          <w:b/>
                        </w:rPr>
                        <w:t>6514</w:t>
                      </w:r>
                    </w:p>
                  </w:txbxContent>
                </v:textbox>
              </v:shape>
            </w:pict>
          </mc:Fallback>
        </mc:AlternateContent>
      </w:r>
    </w:p>
    <w:p w14:paraId="02D45993" w14:textId="77777777" w:rsidR="00007883" w:rsidRDefault="00007883" w:rsidP="00007883"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84C04BD" wp14:editId="375E7EB5">
                <wp:simplePos x="0" y="0"/>
                <wp:positionH relativeFrom="column">
                  <wp:posOffset>3941895</wp:posOffset>
                </wp:positionH>
                <wp:positionV relativeFrom="paragraph">
                  <wp:posOffset>173673</wp:posOffset>
                </wp:positionV>
                <wp:extent cx="572138" cy="300251"/>
                <wp:effectExtent l="0" t="0" r="59372" b="0"/>
                <wp:wrapNone/>
                <wp:docPr id="497" name="Text Box 4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5326058">
                          <a:off x="0" y="0"/>
                          <a:ext cx="572138" cy="300251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2D78232" w14:textId="77777777" w:rsidR="00007883" w:rsidRPr="003530EA" w:rsidRDefault="00007883" w:rsidP="00007883">
                            <w:pPr>
                              <w:rPr>
                                <w:b/>
                              </w:rPr>
                            </w:pPr>
                            <w:r w:rsidRPr="003530EA">
                              <w:rPr>
                                <w:b/>
                              </w:rPr>
                              <w:t>21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4C04BD" id="Text Box 497" o:spid="_x0000_s1052" type="#_x0000_t202" style="position:absolute;margin-left:310.4pt;margin-top:13.7pt;width:45.05pt;height:23.65pt;rotation:-6852818fd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" filled="f" stroked="f" strokeweight=".5pt">
                <v:textbox>
                  <w:txbxContent>
                    <w:p w14:paraId="72D78232" w14:textId="77777777" w:rsidR="00007883" w:rsidRPr="003530EA" w:rsidRDefault="00007883" w:rsidP="00007883">
                      <w:pPr>
                        <w:rPr>
                          <w:b/>
                        </w:rPr>
                      </w:pPr>
                      <w:r w:rsidRPr="003530EA">
                        <w:rPr>
                          <w:b/>
                        </w:rPr>
                        <w:t>2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F2FBA80" wp14:editId="251284B0">
                <wp:simplePos x="0" y="0"/>
                <wp:positionH relativeFrom="column">
                  <wp:posOffset>4537710</wp:posOffset>
                </wp:positionH>
                <wp:positionV relativeFrom="paragraph">
                  <wp:posOffset>288290</wp:posOffset>
                </wp:positionV>
                <wp:extent cx="685800" cy="299720"/>
                <wp:effectExtent l="2540" t="0" r="2540" b="0"/>
                <wp:wrapNone/>
                <wp:docPr id="496" name="Text Box 4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5400000">
                          <a:off x="0" y="0"/>
                          <a:ext cx="685800" cy="2997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D92C0CD" w14:textId="77777777" w:rsidR="00007883" w:rsidRPr="006E7028" w:rsidRDefault="00007883" w:rsidP="00007883">
                            <w:pPr>
                              <w:rPr>
                                <w:b/>
                              </w:rPr>
                            </w:pPr>
                            <w:r w:rsidRPr="006E7028">
                              <w:rPr>
                                <w:b/>
                              </w:rPr>
                              <w:t>1050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2FBA80" id="Text Box 496" o:spid="_x0000_s1053" type="#_x0000_t202" style="position:absolute;margin-left:357.3pt;margin-top:22.7pt;width:54pt;height:23.6pt;rotation:9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" filled="f" stroked="f" strokeweight=".5pt">
                <v:textbox>
                  <w:txbxContent>
                    <w:p w14:paraId="3D92C0CD" w14:textId="77777777" w:rsidR="00007883" w:rsidRPr="006E7028" w:rsidRDefault="00007883" w:rsidP="00007883">
                      <w:pPr>
                        <w:rPr>
                          <w:b/>
                        </w:rPr>
                      </w:pPr>
                      <w:r w:rsidRPr="006E7028">
                        <w:rPr>
                          <w:b/>
                        </w:rPr>
                        <w:t>10500</w:t>
                      </w:r>
                    </w:p>
                  </w:txbxContent>
                </v:textbox>
              </v:shape>
            </w:pict>
          </mc:Fallback>
        </mc:AlternateContent>
      </w:r>
    </w:p>
    <w:p w14:paraId="277D0E75" w14:textId="77777777" w:rsidR="00007883" w:rsidRDefault="00007883" w:rsidP="00007883"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27912A7" wp14:editId="09CD6BC9">
                <wp:simplePos x="0" y="0"/>
                <wp:positionH relativeFrom="column">
                  <wp:posOffset>5095045</wp:posOffset>
                </wp:positionH>
                <wp:positionV relativeFrom="paragraph">
                  <wp:posOffset>126732</wp:posOffset>
                </wp:positionV>
                <wp:extent cx="572135" cy="299720"/>
                <wp:effectExtent l="2858" t="0" r="21272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383471">
                          <a:off x="0" y="0"/>
                          <a:ext cx="572135" cy="29972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E0261BB" w14:textId="77777777" w:rsidR="00007883" w:rsidRPr="003530EA" w:rsidRDefault="00007883" w:rsidP="00007883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52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7912A7" id="Text Box 33" o:spid="_x0000_s1054" type="#_x0000_t202" style="position:absolute;margin-left:401.2pt;margin-top:10pt;width:45.05pt;height:23.6pt;rotation:-5697841fd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" filled="f" stroked="f" strokeweight=".5pt">
                <v:textbox>
                  <w:txbxContent>
                    <w:p w14:paraId="5E0261BB" w14:textId="77777777" w:rsidR="00007883" w:rsidRPr="003530EA" w:rsidRDefault="00007883" w:rsidP="00007883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5250</w:t>
                      </w:r>
                    </w:p>
                  </w:txbxContent>
                </v:textbox>
              </v:shape>
            </w:pict>
          </mc:Fallback>
        </mc:AlternateContent>
      </w:r>
    </w:p>
    <w:p w14:paraId="03A05EE0" w14:textId="77777777" w:rsidR="00007883" w:rsidRDefault="00007883" w:rsidP="00007883"/>
    <w:p w14:paraId="3A645C9D" w14:textId="77777777" w:rsidR="00007883" w:rsidRDefault="00007883" w:rsidP="00007883"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8ACACB4" wp14:editId="036A2F17">
                <wp:simplePos x="0" y="0"/>
                <wp:positionH relativeFrom="column">
                  <wp:posOffset>23495</wp:posOffset>
                </wp:positionH>
                <wp:positionV relativeFrom="paragraph">
                  <wp:posOffset>226061</wp:posOffset>
                </wp:positionV>
                <wp:extent cx="1790700" cy="1085850"/>
                <wp:effectExtent l="0" t="0" r="19050" b="19050"/>
                <wp:wrapNone/>
                <wp:docPr id="511" name="Text Box 5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90700" cy="10858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390FE1" w14:textId="77777777" w:rsidR="00007883" w:rsidRPr="00A70575" w:rsidRDefault="00007883" w:rsidP="00007883">
                            <w:pPr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A70575">
                              <w:rPr>
                                <w:rFonts w:ascii="Palatino Linotype" w:hAnsi="Palatino Linotype"/>
                                <w:b/>
                              </w:rPr>
                              <w:t>Tính chất giao hoán</w:t>
                            </w:r>
                          </w:p>
                          <w:p w14:paraId="6B22E0D6" w14:textId="77777777" w:rsidR="00007883" w:rsidRDefault="00007883" w:rsidP="00007883">
                            <w:r w:rsidRPr="00A70575">
                              <w:rPr>
                                <w:position w:val="-6"/>
                              </w:rPr>
                              <w:object w:dxaOrig="1219" w:dyaOrig="279" w14:anchorId="7AD506E2">
                                <v:shape id="_x0000_i1039" type="#_x0000_t75" style="width:60.85pt;height:13.65pt">
                                  <v:imagedata r:id="rId47" o:title=""/>
                                </v:shape>
                                <o:OLEObject Type="Embed" ProgID="Equation.DSMT4" ShapeID="_x0000_i1039" DrawAspect="Content" ObjectID="_1685902499" r:id="rId48"/>
                              </w:object>
                            </w:r>
                            <w:r>
                              <w:t xml:space="preserve"> </w:t>
                            </w:r>
                          </w:p>
                          <w:p w14:paraId="34185121" w14:textId="77777777" w:rsidR="00007883" w:rsidRDefault="00007883" w:rsidP="00007883">
                            <w:r w:rsidRPr="00A70575">
                              <w:rPr>
                                <w:position w:val="-6"/>
                              </w:rPr>
                              <w:object w:dxaOrig="880" w:dyaOrig="279" w14:anchorId="5976020A">
                                <v:shape id="_x0000_i1040" type="#_x0000_t75" style="width:43.45pt;height:13.65pt">
                                  <v:imagedata r:id="rId49" o:title=""/>
                                </v:shape>
                                <o:OLEObject Type="Embed" ProgID="Equation.DSMT4" ShapeID="_x0000_i1040" DrawAspect="Content" ObjectID="_1685902500" r:id="rId5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ACACB4" id="Text Box 511" o:spid="_x0000_s1055" type="#_x0000_t202" style="position:absolute;margin-left:1.85pt;margin-top:17.8pt;width:141pt;height:85.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" fillcolor="white [3201]" strokecolor="#ed7d31 [3205]" strokeweight="1pt">
                <v:textbox>
                  <w:txbxContent>
                    <w:p w14:paraId="1F390FE1" w14:textId="77777777" w:rsidR="00007883" w:rsidRPr="00A70575" w:rsidRDefault="00007883" w:rsidP="00007883">
                      <w:pPr>
                        <w:rPr>
                          <w:rFonts w:ascii="Palatino Linotype" w:hAnsi="Palatino Linotype"/>
                          <w:b/>
                        </w:rPr>
                      </w:pPr>
                      <w:r w:rsidRPr="00A70575">
                        <w:rPr>
                          <w:rFonts w:ascii="Palatino Linotype" w:hAnsi="Palatino Linotype"/>
                          <w:b/>
                        </w:rPr>
                        <w:t>Tính chất giao hoán</w:t>
                      </w:r>
                    </w:p>
                    <w:p w14:paraId="6B22E0D6" w14:textId="77777777" w:rsidR="00007883" w:rsidRDefault="00007883" w:rsidP="00007883">
                      <w:r w:rsidRPr="00A70575">
                        <w:rPr>
                          <w:position w:val="-6"/>
                        </w:rPr>
                        <w:object w:dxaOrig="1219" w:dyaOrig="279" w14:anchorId="7AD506E2">
                          <v:shape id="_x0000_i1039" type="#_x0000_t75" style="width:60.85pt;height:13.65pt">
                            <v:imagedata r:id="rId47" o:title=""/>
                          </v:shape>
                          <o:OLEObject Type="Embed" ProgID="Equation.DSMT4" ShapeID="_x0000_i1039" DrawAspect="Content" ObjectID="_1685902499" r:id="rId51"/>
                        </w:object>
                      </w:r>
                      <w:r>
                        <w:t xml:space="preserve"> </w:t>
                      </w:r>
                    </w:p>
                    <w:p w14:paraId="34185121" w14:textId="77777777" w:rsidR="00007883" w:rsidRDefault="00007883" w:rsidP="00007883">
                      <w:r w:rsidRPr="00A70575">
                        <w:rPr>
                          <w:position w:val="-6"/>
                        </w:rPr>
                        <w:object w:dxaOrig="880" w:dyaOrig="279" w14:anchorId="5976020A">
                          <v:shape id="_x0000_i1040" type="#_x0000_t75" style="width:43.45pt;height:13.65pt">
                            <v:imagedata r:id="rId49" o:title=""/>
                          </v:shape>
                          <o:OLEObject Type="Embed" ProgID="Equation.DSMT4" ShapeID="_x0000_i1040" DrawAspect="Content" ObjectID="_1685902500" r:id="rId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1B9D3397" wp14:editId="78D0DE1A">
                <wp:simplePos x="0" y="0"/>
                <wp:positionH relativeFrom="column">
                  <wp:posOffset>1176021</wp:posOffset>
                </wp:positionH>
                <wp:positionV relativeFrom="paragraph">
                  <wp:posOffset>54610</wp:posOffset>
                </wp:positionV>
                <wp:extent cx="2362200" cy="266700"/>
                <wp:effectExtent l="0" t="0" r="19050" b="19050"/>
                <wp:wrapNone/>
                <wp:docPr id="510" name="Text Box 5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220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A3D61A4" w14:textId="77777777" w:rsidR="00007883" w:rsidRPr="00A70575" w:rsidRDefault="00007883" w:rsidP="00007883">
                            <w:pPr>
                              <w:jc w:val="center"/>
                              <w:rPr>
                                <w:b/>
                                <w:color w:val="002060"/>
                              </w:rPr>
                            </w:pPr>
                            <w:r w:rsidRPr="00A70575">
                              <w:rPr>
                                <w:b/>
                                <w:color w:val="002060"/>
                              </w:rPr>
                              <w:t>GHI NHỚ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B9D3397" id="Text Box 510" o:spid="_x0000_s1056" type="#_x0000_t202" style="position:absolute;margin-left:92.6pt;margin-top:4.3pt;width:186pt;height:21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" fillcolor="white [3212]" strokecolor="white [3212]" strokeweight=".5pt">
                <v:textbox>
                  <w:txbxContent>
                    <w:p w14:paraId="5A3D61A4" w14:textId="77777777" w:rsidR="00007883" w:rsidRPr="00A70575" w:rsidRDefault="00007883" w:rsidP="00007883">
                      <w:pPr>
                        <w:jc w:val="center"/>
                        <w:rPr>
                          <w:b/>
                          <w:color w:val="002060"/>
                        </w:rPr>
                      </w:pPr>
                      <w:r w:rsidRPr="00A70575">
                        <w:rPr>
                          <w:b/>
                          <w:color w:val="002060"/>
                        </w:rPr>
                        <w:t>GHI NHỚ</w:t>
                      </w:r>
                    </w:p>
                  </w:txbxContent>
                </v:textbox>
              </v:shape>
            </w:pict>
          </mc:Fallback>
        </mc:AlternateContent>
      </w:r>
    </w:p>
    <w:p w14:paraId="44A81B55" w14:textId="2D8370D6" w:rsidR="00007883" w:rsidRDefault="00007883" w:rsidP="00007883"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FE578C3" wp14:editId="2156D1A5">
                <wp:simplePos x="0" y="0"/>
                <wp:positionH relativeFrom="column">
                  <wp:posOffset>1938020</wp:posOffset>
                </wp:positionH>
                <wp:positionV relativeFrom="paragraph">
                  <wp:posOffset>34291</wp:posOffset>
                </wp:positionV>
                <wp:extent cx="1619250" cy="971550"/>
                <wp:effectExtent l="0" t="0" r="19050" b="19050"/>
                <wp:wrapNone/>
                <wp:docPr id="512" name="Text Box 5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9250" cy="9715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7007DF" w14:textId="77777777" w:rsidR="00007883" w:rsidRPr="00A70575" w:rsidRDefault="00007883" w:rsidP="00007883">
                            <w:pPr>
                              <w:spacing w:line="240" w:lineRule="auto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A70575">
                              <w:rPr>
                                <w:rFonts w:ascii="Palatino Linotype" w:hAnsi="Palatino Linotype"/>
                                <w:b/>
                              </w:rPr>
                              <w:t>Tính chất kết hợp</w:t>
                            </w:r>
                          </w:p>
                          <w:p w14:paraId="50EAEBE0" w14:textId="77777777" w:rsidR="00007883" w:rsidRDefault="00007883" w:rsidP="00007883">
                            <w:pPr>
                              <w:spacing w:line="240" w:lineRule="auto"/>
                            </w:pPr>
                            <w:r w:rsidRPr="00A70575">
                              <w:rPr>
                                <w:position w:val="-14"/>
                              </w:rPr>
                              <w:object w:dxaOrig="2240" w:dyaOrig="400" w14:anchorId="117D87DB">
                                <v:shape id="_x0000_i1041" type="#_x0000_t75" style="width:110.5pt;height:19.85pt">
                                  <v:imagedata r:id="rId53" o:title=""/>
                                </v:shape>
                                <o:OLEObject Type="Embed" ProgID="Equation.DSMT4" ShapeID="_x0000_i1041" DrawAspect="Content" ObjectID="_1685902501" r:id="rId54"/>
                              </w:object>
                            </w:r>
                          </w:p>
                          <w:p w14:paraId="5F67BF7F" w14:textId="77777777" w:rsidR="00007883" w:rsidRDefault="00007883" w:rsidP="00007883">
                            <w:pPr>
                              <w:spacing w:line="240" w:lineRule="auto"/>
                            </w:pPr>
                            <w:r w:rsidRPr="00A70575">
                              <w:rPr>
                                <w:position w:val="-14"/>
                              </w:rPr>
                              <w:object w:dxaOrig="1600" w:dyaOrig="400" w14:anchorId="17D1888B">
                                <v:shape id="_x0000_i1042" type="#_x0000_t75" style="width:79.45pt;height:19.85pt">
                                  <v:imagedata r:id="rId55" o:title=""/>
                                </v:shape>
                                <o:OLEObject Type="Embed" ProgID="Equation.DSMT4" ShapeID="_x0000_i1042" DrawAspect="Content" ObjectID="_1685902502" r:id="rId5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E578C3" id="Text Box 512" o:spid="_x0000_s1057" type="#_x0000_t202" style="position:absolute;margin-left:152.6pt;margin-top:2.7pt;width:127.5pt;height:76.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" fillcolor="white [3201]" strokecolor="#4472c4 [3204]" strokeweight="1pt">
                <v:textbox>
                  <w:txbxContent>
                    <w:p w14:paraId="5C7007DF" w14:textId="77777777" w:rsidR="00007883" w:rsidRPr="00A70575" w:rsidRDefault="00007883" w:rsidP="00007883">
                      <w:pPr>
                        <w:spacing w:line="240" w:lineRule="auto"/>
                        <w:rPr>
                          <w:rFonts w:ascii="Palatino Linotype" w:hAnsi="Palatino Linotype"/>
                          <w:b/>
                        </w:rPr>
                      </w:pPr>
                      <w:r w:rsidRPr="00A70575">
                        <w:rPr>
                          <w:rFonts w:ascii="Palatino Linotype" w:hAnsi="Palatino Linotype"/>
                          <w:b/>
                        </w:rPr>
                        <w:t>Tính chất kết hợp</w:t>
                      </w:r>
                    </w:p>
                    <w:p w14:paraId="50EAEBE0" w14:textId="77777777" w:rsidR="00007883" w:rsidRDefault="00007883" w:rsidP="00007883">
                      <w:pPr>
                        <w:spacing w:line="240" w:lineRule="auto"/>
                      </w:pPr>
                      <w:r w:rsidRPr="00A70575">
                        <w:rPr>
                          <w:position w:val="-14"/>
                        </w:rPr>
                        <w:object w:dxaOrig="2240" w:dyaOrig="400" w14:anchorId="117D87DB">
                          <v:shape id="_x0000_i1041" type="#_x0000_t75" style="width:110.5pt;height:19.85pt">
                            <v:imagedata r:id="rId53" o:title=""/>
                          </v:shape>
                          <o:OLEObject Type="Embed" ProgID="Equation.DSMT4" ShapeID="_x0000_i1041" DrawAspect="Content" ObjectID="_1685902501" r:id="rId57"/>
                        </w:object>
                      </w:r>
                    </w:p>
                    <w:p w14:paraId="5F67BF7F" w14:textId="77777777" w:rsidR="00007883" w:rsidRDefault="00007883" w:rsidP="00007883">
                      <w:pPr>
                        <w:spacing w:line="240" w:lineRule="auto"/>
                      </w:pPr>
                      <w:r w:rsidRPr="00A70575">
                        <w:rPr>
                          <w:position w:val="-14"/>
                        </w:rPr>
                        <w:object w:dxaOrig="1600" w:dyaOrig="400" w14:anchorId="17D1888B">
                          <v:shape id="_x0000_i1042" type="#_x0000_t75" style="width:79.45pt;height:19.85pt">
                            <v:imagedata r:id="rId55" o:title=""/>
                          </v:shape>
                          <o:OLEObject Type="Embed" ProgID="Equation.DSMT4" ShapeID="_x0000_i1042" DrawAspect="Content" ObjectID="_1685902502" r:id="rId5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AB563B6" wp14:editId="3BBEFC82">
                <wp:simplePos x="0" y="0"/>
                <wp:positionH relativeFrom="column">
                  <wp:posOffset>3700145</wp:posOffset>
                </wp:positionH>
                <wp:positionV relativeFrom="paragraph">
                  <wp:posOffset>110491</wp:posOffset>
                </wp:positionV>
                <wp:extent cx="3057525" cy="895350"/>
                <wp:effectExtent l="0" t="0" r="28575" b="19050"/>
                <wp:wrapNone/>
                <wp:docPr id="513" name="Text Box 5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57525" cy="89535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CF438D6" w14:textId="77777777" w:rsidR="00007883" w:rsidRPr="00A70575" w:rsidRDefault="00007883" w:rsidP="00007883">
                            <w:pPr>
                              <w:spacing w:line="240" w:lineRule="auto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 w:rsidRPr="00A70575">
                              <w:rPr>
                                <w:rFonts w:ascii="Palatino Linotype" w:hAnsi="Palatino Linotype"/>
                                <w:b/>
                              </w:rPr>
                              <w:t xml:space="preserve">Tính </w:t>
                            </w:r>
                            <w:proofErr w:type="gramStart"/>
                            <w:r w:rsidRPr="00A70575">
                              <w:rPr>
                                <w:rFonts w:ascii="Palatino Linotype" w:hAnsi="Palatino Linotype"/>
                                <w:b/>
                              </w:rPr>
                              <w:t>chất  phân</w:t>
                            </w:r>
                            <w:proofErr w:type="gramEnd"/>
                            <w:r w:rsidRPr="00A70575">
                              <w:rPr>
                                <w:rFonts w:ascii="Palatino Linotype" w:hAnsi="Palatino Linotype"/>
                                <w:b/>
                              </w:rPr>
                              <w:t xml:space="preserve"> phối của phép nhân đối với phép cộng</w:t>
                            </w:r>
                          </w:p>
                          <w:p w14:paraId="60352E4D" w14:textId="77777777" w:rsidR="00007883" w:rsidRDefault="00007883" w:rsidP="00007883">
                            <w:pPr>
                              <w:spacing w:line="240" w:lineRule="auto"/>
                            </w:pPr>
                            <w:r w:rsidRPr="00A70575">
                              <w:rPr>
                                <w:position w:val="-14"/>
                              </w:rPr>
                              <w:object w:dxaOrig="1820" w:dyaOrig="400" w14:anchorId="3750C6B2">
                                <v:shape id="_x0000_i1043" type="#_x0000_t75" style="width:90.6pt;height:19.85pt">
                                  <v:imagedata r:id="rId59" o:title=""/>
                                </v:shape>
                                <o:OLEObject Type="Embed" ProgID="Equation.DSMT4" ShapeID="_x0000_i1043" DrawAspect="Content" ObjectID="_1685902503" r:id="rId60"/>
                              </w:object>
                            </w:r>
                            <w:r>
                              <w:t xml:space="preserve"> </w:t>
                            </w:r>
                            <w:r w:rsidRPr="00A70575">
                              <w:rPr>
                                <w:rFonts w:ascii="Palatino Linotype" w:hAnsi="Palatino Linotype"/>
                              </w:rPr>
                              <w:t>hoặc</w:t>
                            </w:r>
                            <w:r>
                              <w:t xml:space="preserve"> </w:t>
                            </w:r>
                            <w:r w:rsidRPr="00A70575">
                              <w:rPr>
                                <w:position w:val="-14"/>
                              </w:rPr>
                              <w:object w:dxaOrig="1820" w:dyaOrig="400" w14:anchorId="30E359AE">
                                <v:shape id="_x0000_i1044" type="#_x0000_t75" style="width:90.6pt;height:19.85pt">
                                  <v:imagedata r:id="rId61" o:title=""/>
                                </v:shape>
                                <o:OLEObject Type="Embed" ProgID="Equation.DSMT4" ShapeID="_x0000_i1044" DrawAspect="Content" ObjectID="_1685902504" r:id="rId62"/>
                              </w:object>
                            </w:r>
                          </w:p>
                          <w:p w14:paraId="733E2187" w14:textId="77777777" w:rsidR="00007883" w:rsidRDefault="00007883" w:rsidP="00007883">
                            <w:pPr>
                              <w:spacing w:line="240" w:lineRule="auto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B563B6" id="Text Box 513" o:spid="_x0000_s1058" type="#_x0000_t202" style="position:absolute;margin-left:291.35pt;margin-top:8.7pt;width:240.75pt;height:70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" fillcolor="white [3201]" strokecolor="#ed7d31 [3205]" strokeweight="1pt">
                <v:textbox>
                  <w:txbxContent>
                    <w:p w14:paraId="1CF438D6" w14:textId="77777777" w:rsidR="00007883" w:rsidRPr="00A70575" w:rsidRDefault="00007883" w:rsidP="00007883">
                      <w:pPr>
                        <w:spacing w:line="240" w:lineRule="auto"/>
                        <w:rPr>
                          <w:rFonts w:ascii="Palatino Linotype" w:hAnsi="Palatino Linotype"/>
                          <w:b/>
                        </w:rPr>
                      </w:pPr>
                      <w:r w:rsidRPr="00A70575">
                        <w:rPr>
                          <w:rFonts w:ascii="Palatino Linotype" w:hAnsi="Palatino Linotype"/>
                          <w:b/>
                        </w:rPr>
                        <w:t xml:space="preserve">Tính </w:t>
                      </w:r>
                      <w:proofErr w:type="gramStart"/>
                      <w:r w:rsidRPr="00A70575">
                        <w:rPr>
                          <w:rFonts w:ascii="Palatino Linotype" w:hAnsi="Palatino Linotype"/>
                          <w:b/>
                        </w:rPr>
                        <w:t>chất  phân</w:t>
                      </w:r>
                      <w:proofErr w:type="gramEnd"/>
                      <w:r w:rsidRPr="00A70575">
                        <w:rPr>
                          <w:rFonts w:ascii="Palatino Linotype" w:hAnsi="Palatino Linotype"/>
                          <w:b/>
                        </w:rPr>
                        <w:t xml:space="preserve"> phối của phép nhân đối với phép cộng</w:t>
                      </w:r>
                    </w:p>
                    <w:p w14:paraId="60352E4D" w14:textId="77777777" w:rsidR="00007883" w:rsidRDefault="00007883" w:rsidP="00007883">
                      <w:pPr>
                        <w:spacing w:line="240" w:lineRule="auto"/>
                      </w:pPr>
                      <w:r w:rsidRPr="00A70575">
                        <w:rPr>
                          <w:position w:val="-14"/>
                        </w:rPr>
                        <w:object w:dxaOrig="1820" w:dyaOrig="400" w14:anchorId="3750C6B2">
                          <v:shape id="_x0000_i1043" type="#_x0000_t75" style="width:90.6pt;height:19.85pt">
                            <v:imagedata r:id="rId59" o:title=""/>
                          </v:shape>
                          <o:OLEObject Type="Embed" ProgID="Equation.DSMT4" ShapeID="_x0000_i1043" DrawAspect="Content" ObjectID="_1685902503" r:id="rId63"/>
                        </w:object>
                      </w:r>
                      <w:r>
                        <w:t xml:space="preserve"> </w:t>
                      </w:r>
                      <w:r w:rsidRPr="00A70575">
                        <w:rPr>
                          <w:rFonts w:ascii="Palatino Linotype" w:hAnsi="Palatino Linotype"/>
                        </w:rPr>
                        <w:t>hoặc</w:t>
                      </w:r>
                      <w:r>
                        <w:t xml:space="preserve"> </w:t>
                      </w:r>
                      <w:r w:rsidRPr="00A70575">
                        <w:rPr>
                          <w:position w:val="-14"/>
                        </w:rPr>
                        <w:object w:dxaOrig="1820" w:dyaOrig="400" w14:anchorId="30E359AE">
                          <v:shape id="_x0000_i1044" type="#_x0000_t75" style="width:90.6pt;height:19.85pt">
                            <v:imagedata r:id="rId61" o:title=""/>
                          </v:shape>
                          <o:OLEObject Type="Embed" ProgID="Equation.DSMT4" ShapeID="_x0000_i1044" DrawAspect="Content" ObjectID="_1685902504" r:id="rId64"/>
                        </w:object>
                      </w:r>
                    </w:p>
                    <w:p w14:paraId="733E2187" w14:textId="77777777" w:rsidR="00007883" w:rsidRDefault="00007883" w:rsidP="00007883">
                      <w:pPr>
                        <w:spacing w:line="240" w:lineRule="auto"/>
                      </w:pP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7BEEBF8B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VNI-Viettay">
    <w:altName w:val="Calibri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07883"/>
    <w:rsid w:val="00007883"/>
    <w:rsid w:val="00235CDF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0A0CA3"/>
  <w15:chartTrackingRefBased/>
  <w15:docId w15:val="{96086EBD-9B23-4711-AF75-DB60B05CD9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07883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07883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1">
    <w:name w:val="Grid Table 1 Light1"/>
    <w:basedOn w:val="TableNormal"/>
    <w:uiPriority w:val="46"/>
    <w:rsid w:val="00007883"/>
    <w:pPr>
      <w:spacing w:after="0" w:line="240" w:lineRule="auto"/>
    </w:pPr>
    <w:rPr>
      <w:rFonts w:cs="Times New Roman"/>
      <w:sz w:val="26"/>
      <w:szCs w:val="20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9" Type="http://schemas.openxmlformats.org/officeDocument/2006/relationships/oleObject" Target="embeddings/oleObject23.bin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5.bin"/><Relationship Id="rId47" Type="http://schemas.openxmlformats.org/officeDocument/2006/relationships/image" Target="media/image16.wmf"/><Relationship Id="rId50" Type="http://schemas.openxmlformats.org/officeDocument/2006/relationships/oleObject" Target="embeddings/oleObject30.bin"/><Relationship Id="rId55" Type="http://schemas.openxmlformats.org/officeDocument/2006/relationships/image" Target="media/image19.wmf"/><Relationship Id="rId63" Type="http://schemas.openxmlformats.org/officeDocument/2006/relationships/oleObject" Target="embeddings/oleObject39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3.bin"/><Relationship Id="rId62" Type="http://schemas.openxmlformats.org/officeDocument/2006/relationships/oleObject" Target="embeddings/oleObject3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3.bin"/><Relationship Id="rId32" Type="http://schemas.openxmlformats.org/officeDocument/2006/relationships/image" Target="media/image11.wmf"/><Relationship Id="rId37" Type="http://schemas.openxmlformats.org/officeDocument/2006/relationships/oleObject" Target="embeddings/oleObject22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7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6.bin"/><Relationship Id="rId66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image" Target="media/image8.wmf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1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5.bin"/><Relationship Id="rId61" Type="http://schemas.openxmlformats.org/officeDocument/2006/relationships/image" Target="media/image21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18.bin"/><Relationship Id="rId44" Type="http://schemas.openxmlformats.org/officeDocument/2006/relationships/image" Target="media/image15.wmf"/><Relationship Id="rId52" Type="http://schemas.openxmlformats.org/officeDocument/2006/relationships/oleObject" Target="embeddings/oleObject32.bin"/><Relationship Id="rId60" Type="http://schemas.openxmlformats.org/officeDocument/2006/relationships/oleObject" Target="embeddings/oleObject37.bin"/><Relationship Id="rId65" Type="http://schemas.openxmlformats.org/officeDocument/2006/relationships/fontTable" Target="fontTable.xml"/><Relationship Id="rId4" Type="http://schemas.openxmlformats.org/officeDocument/2006/relationships/image" Target="media/image1.jpeg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7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6.bin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4.bin"/><Relationship Id="rId64" Type="http://schemas.openxmlformats.org/officeDocument/2006/relationships/oleObject" Target="embeddings/oleObject40.bin"/><Relationship Id="rId8" Type="http://schemas.openxmlformats.org/officeDocument/2006/relationships/image" Target="media/image3.wmf"/><Relationship Id="rId51" Type="http://schemas.openxmlformats.org/officeDocument/2006/relationships/oleObject" Target="embeddings/oleObject3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3.wmf"/><Relationship Id="rId46" Type="http://schemas.openxmlformats.org/officeDocument/2006/relationships/oleObject" Target="embeddings/oleObject28.bin"/><Relationship Id="rId5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0</Words>
  <Characters>175</Characters>
  <Application>Microsoft Office Word</Application>
  <DocSecurity>0</DocSecurity>
  <Lines>1</Lines>
  <Paragraphs>1</Paragraphs>
  <ScaleCrop>false</ScaleCrop>
  <Company/>
  <LinksUpToDate>false</LinksUpToDate>
  <CharactersWithSpaces>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22T14:21:00Z</dcterms:created>
  <dcterms:modified xsi:type="dcterms:W3CDTF">2021-06-22T14:21:00Z</dcterms:modified>
</cp:coreProperties>
</file>